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7.xml" ContentType="application/vnd.openxmlformats-officedocument.presentationml.notesSlide+xml"/>
  <Override PartName="/ppt/charts/chart1.xml" ContentType="application/vnd.openxmlformats-officedocument.drawingml.chart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5"/>
  </p:notesMasterIdLst>
  <p:sldIdLst>
    <p:sldId id="256" r:id="rId2"/>
    <p:sldId id="308" r:id="rId3"/>
    <p:sldId id="311" r:id="rId4"/>
    <p:sldId id="312" r:id="rId5"/>
    <p:sldId id="310" r:id="rId6"/>
    <p:sldId id="313" r:id="rId7"/>
    <p:sldId id="315" r:id="rId8"/>
    <p:sldId id="314" r:id="rId9"/>
    <p:sldId id="316" r:id="rId10"/>
    <p:sldId id="301" r:id="rId11"/>
    <p:sldId id="328" r:id="rId12"/>
    <p:sldId id="386" r:id="rId13"/>
    <p:sldId id="317" r:id="rId14"/>
    <p:sldId id="318" r:id="rId15"/>
    <p:sldId id="272" r:id="rId16"/>
    <p:sldId id="349" r:id="rId17"/>
    <p:sldId id="388" r:id="rId18"/>
    <p:sldId id="275" r:id="rId19"/>
    <p:sldId id="394" r:id="rId20"/>
    <p:sldId id="390" r:id="rId21"/>
    <p:sldId id="391" r:id="rId22"/>
    <p:sldId id="392" r:id="rId23"/>
    <p:sldId id="393" r:id="rId24"/>
    <p:sldId id="288" r:id="rId25"/>
    <p:sldId id="289" r:id="rId26"/>
    <p:sldId id="395" r:id="rId27"/>
    <p:sldId id="297" r:id="rId28"/>
    <p:sldId id="273" r:id="rId29"/>
    <p:sldId id="269" r:id="rId30"/>
    <p:sldId id="319" r:id="rId31"/>
    <p:sldId id="320" r:id="rId32"/>
    <p:sldId id="321" r:id="rId33"/>
    <p:sldId id="322" r:id="rId34"/>
    <p:sldId id="323" r:id="rId35"/>
    <p:sldId id="326" r:id="rId36"/>
    <p:sldId id="327" r:id="rId37"/>
    <p:sldId id="324" r:id="rId38"/>
    <p:sldId id="325" r:id="rId39"/>
    <p:sldId id="302" r:id="rId40"/>
    <p:sldId id="303" r:id="rId41"/>
    <p:sldId id="299" r:id="rId42"/>
    <p:sldId id="298" r:id="rId43"/>
    <p:sldId id="300" r:id="rId44"/>
    <p:sldId id="258" r:id="rId45"/>
    <p:sldId id="271" r:id="rId46"/>
    <p:sldId id="283" r:id="rId47"/>
    <p:sldId id="291" r:id="rId48"/>
    <p:sldId id="292" r:id="rId49"/>
    <p:sldId id="290" r:id="rId50"/>
    <p:sldId id="293" r:id="rId51"/>
    <p:sldId id="294" r:id="rId52"/>
    <p:sldId id="295" r:id="rId53"/>
    <p:sldId id="352" r:id="rId54"/>
    <p:sldId id="296" r:id="rId55"/>
    <p:sldId id="285" r:id="rId56"/>
    <p:sldId id="286" r:id="rId57"/>
    <p:sldId id="287" r:id="rId58"/>
    <p:sldId id="257" r:id="rId59"/>
    <p:sldId id="276" r:id="rId60"/>
    <p:sldId id="304" r:id="rId61"/>
    <p:sldId id="305" r:id="rId62"/>
    <p:sldId id="306" r:id="rId63"/>
    <p:sldId id="307" r:id="rId64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3818" autoAdjust="0"/>
  </p:normalViewPr>
  <p:slideViewPr>
    <p:cSldViewPr snapToGrid="0">
      <p:cViewPr varScale="1">
        <p:scale>
          <a:sx n="110" d="100"/>
          <a:sy n="110" d="100"/>
        </p:scale>
        <p:origin x="826" y="101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Значения Y</c:v>
                </c:pt>
              </c:strCache>
            </c:strRef>
          </c:tx>
          <c:spPr>
            <a:ln>
              <a:noFill/>
            </a:ln>
          </c:spPr>
          <c:marker>
            <c:spPr>
              <a:ln>
                <a:noFill/>
              </a:ln>
            </c:spPr>
          </c:marker>
          <c:trendline>
            <c:spPr>
              <a:ln w="25400">
                <a:solidFill>
                  <a:schemeClr val="accent1"/>
                </a:solidFill>
              </a:ln>
            </c:spPr>
            <c:trendlineType val="poly"/>
            <c:order val="4"/>
            <c:dispRSqr val="0"/>
            <c:dispEq val="0"/>
          </c:trendline>
          <c:errBars>
            <c:errDir val="y"/>
            <c:errBarType val="both"/>
            <c:errValType val="cust"/>
            <c:noEndCap val="0"/>
            <c:plus>
              <c:numRef>
                <c:f>Лист1!$D$2:$D$24</c:f>
                <c:numCache>
                  <c:formatCode>General</c:formatCode>
                  <c:ptCount val="23"/>
                  <c:pt idx="0">
                    <c:v>8.4825440000004519E-5</c:v>
                  </c:pt>
                  <c:pt idx="1">
                    <c:v>8.9433972000000747E-5</c:v>
                  </c:pt>
                  <c:pt idx="2">
                    <c:v>9.4835076000003622E-5</c:v>
                  </c:pt>
                  <c:pt idx="3">
                    <c:v>8.0262556000000257E-5</c:v>
                  </c:pt>
                  <c:pt idx="4">
                    <c:v>6.5583840000000193E-5</c:v>
                  </c:pt>
                  <c:pt idx="5">
                    <c:v>7.3818657000002501E-5</c:v>
                  </c:pt>
                  <c:pt idx="6">
                    <c:v>7.8051126000001518E-5</c:v>
                  </c:pt>
                  <c:pt idx="7">
                    <c:v>7.5858970000002214E-5</c:v>
                  </c:pt>
                  <c:pt idx="8">
                    <c:v>7.5785220000002435E-5</c:v>
                  </c:pt>
                  <c:pt idx="9">
                    <c:v>7.8384552000001576E-5</c:v>
                  </c:pt>
                  <c:pt idx="10">
                    <c:v>8.1426548000002787E-5</c:v>
                  </c:pt>
                  <c:pt idx="11">
                    <c:v>6.8699335000000194E-5</c:v>
                  </c:pt>
                  <c:pt idx="12">
                    <c:v>8.4043020000000565E-5</c:v>
                  </c:pt>
                  <c:pt idx="13">
                    <c:v>8.0142097000000066E-5</c:v>
                  </c:pt>
                  <c:pt idx="14">
                    <c:v>7.1413600000002497E-5</c:v>
                  </c:pt>
                  <c:pt idx="15">
                    <c:v>8.5464120000000747E-5</c:v>
                  </c:pt>
                  <c:pt idx="16">
                    <c:v>7.9453440000002538E-5</c:v>
                  </c:pt>
                  <c:pt idx="17">
                    <c:v>6.4711560000002314E-5</c:v>
                  </c:pt>
                  <c:pt idx="18">
                    <c:v>8.6884048000002753E-5</c:v>
                  </c:pt>
                  <c:pt idx="19">
                    <c:v>7.2838128000001816E-5</c:v>
                  </c:pt>
                  <c:pt idx="20">
                    <c:v>7.2437538000002375E-5</c:v>
                  </c:pt>
                  <c:pt idx="21">
                    <c:v>7.3634146000000101E-5</c:v>
                  </c:pt>
                  <c:pt idx="22">
                    <c:v>7.2590391900002868E-5</c:v>
                  </c:pt>
                </c:numCache>
              </c:numRef>
            </c:plus>
            <c:minus>
              <c:numRef>
                <c:f>Лист1!$D$2:$D$24</c:f>
                <c:numCache>
                  <c:formatCode>General</c:formatCode>
                  <c:ptCount val="23"/>
                  <c:pt idx="0">
                    <c:v>8.4825440000004519E-5</c:v>
                  </c:pt>
                  <c:pt idx="1">
                    <c:v>8.9433972000000747E-5</c:v>
                  </c:pt>
                  <c:pt idx="2">
                    <c:v>9.4835076000003622E-5</c:v>
                  </c:pt>
                  <c:pt idx="3">
                    <c:v>8.0262556000000257E-5</c:v>
                  </c:pt>
                  <c:pt idx="4">
                    <c:v>6.5583840000000193E-5</c:v>
                  </c:pt>
                  <c:pt idx="5">
                    <c:v>7.3818657000002501E-5</c:v>
                  </c:pt>
                  <c:pt idx="6">
                    <c:v>7.8051126000001518E-5</c:v>
                  </c:pt>
                  <c:pt idx="7">
                    <c:v>7.5858970000002214E-5</c:v>
                  </c:pt>
                  <c:pt idx="8">
                    <c:v>7.5785220000002435E-5</c:v>
                  </c:pt>
                  <c:pt idx="9">
                    <c:v>7.8384552000001576E-5</c:v>
                  </c:pt>
                  <c:pt idx="10">
                    <c:v>8.1426548000002787E-5</c:v>
                  </c:pt>
                  <c:pt idx="11">
                    <c:v>6.8699335000000194E-5</c:v>
                  </c:pt>
                  <c:pt idx="12">
                    <c:v>8.4043020000000565E-5</c:v>
                  </c:pt>
                  <c:pt idx="13">
                    <c:v>8.0142097000000066E-5</c:v>
                  </c:pt>
                  <c:pt idx="14">
                    <c:v>7.1413600000002497E-5</c:v>
                  </c:pt>
                  <c:pt idx="15">
                    <c:v>8.5464120000000747E-5</c:v>
                  </c:pt>
                  <c:pt idx="16">
                    <c:v>7.9453440000002538E-5</c:v>
                  </c:pt>
                  <c:pt idx="17">
                    <c:v>6.4711560000002314E-5</c:v>
                  </c:pt>
                  <c:pt idx="18">
                    <c:v>8.6884048000002753E-5</c:v>
                  </c:pt>
                  <c:pt idx="19">
                    <c:v>7.2838128000001816E-5</c:v>
                  </c:pt>
                  <c:pt idx="20">
                    <c:v>7.2437538000002375E-5</c:v>
                  </c:pt>
                  <c:pt idx="21">
                    <c:v>7.3634146000000101E-5</c:v>
                  </c:pt>
                  <c:pt idx="22">
                    <c:v>7.2590391900002868E-5</c:v>
                  </c:pt>
                </c:numCache>
              </c:numRef>
            </c:minus>
          </c:errBars>
          <c:xVal>
            <c:numRef>
              <c:f>Лист1!$A$2:$A$24</c:f>
              <c:numCache>
                <c:formatCode>0.00E+00</c:formatCode>
                <c:ptCount val="23"/>
                <c:pt idx="0">
                  <c:v>0</c:v>
                </c:pt>
                <c:pt idx="1">
                  <c:v>120</c:v>
                </c:pt>
                <c:pt idx="2">
                  <c:v>1200</c:v>
                </c:pt>
                <c:pt idx="3">
                  <c:v>3139.2000000000003</c:v>
                </c:pt>
                <c:pt idx="4">
                  <c:v>5078.4000000000005</c:v>
                </c:pt>
                <c:pt idx="5">
                  <c:v>7017.6000000000013</c:v>
                </c:pt>
                <c:pt idx="6">
                  <c:v>8956.7999999999811</c:v>
                </c:pt>
                <c:pt idx="7">
                  <c:v>10896</c:v>
                </c:pt>
                <c:pt idx="8">
                  <c:v>12835.199999999983</c:v>
                </c:pt>
                <c:pt idx="9">
                  <c:v>14774.400000000001</c:v>
                </c:pt>
                <c:pt idx="10">
                  <c:v>16713.599999999897</c:v>
                </c:pt>
                <c:pt idx="11">
                  <c:v>18652.800000000003</c:v>
                </c:pt>
                <c:pt idx="12">
                  <c:v>20592</c:v>
                </c:pt>
                <c:pt idx="13">
                  <c:v>22531.199999999892</c:v>
                </c:pt>
                <c:pt idx="14">
                  <c:v>24480</c:v>
                </c:pt>
                <c:pt idx="15">
                  <c:v>26400</c:v>
                </c:pt>
                <c:pt idx="16">
                  <c:v>28344</c:v>
                </c:pt>
                <c:pt idx="17">
                  <c:v>30288</c:v>
                </c:pt>
                <c:pt idx="18">
                  <c:v>32232</c:v>
                </c:pt>
                <c:pt idx="19">
                  <c:v>34176</c:v>
                </c:pt>
                <c:pt idx="20">
                  <c:v>36096</c:v>
                </c:pt>
                <c:pt idx="21">
                  <c:v>38040</c:v>
                </c:pt>
                <c:pt idx="22">
                  <c:v>39984</c:v>
                </c:pt>
              </c:numCache>
            </c:numRef>
          </c:xVal>
          <c:yVal>
            <c:numRef>
              <c:f>Лист1!$B$2:$B$24</c:f>
              <c:numCache>
                <c:formatCode>0.00E+00</c:formatCode>
                <c:ptCount val="23"/>
                <c:pt idx="0">
                  <c:v>1.0003</c:v>
                </c:pt>
                <c:pt idx="1">
                  <c:v>1.00038</c:v>
                </c:pt>
                <c:pt idx="2">
                  <c:v>1.00037</c:v>
                </c:pt>
                <c:pt idx="3">
                  <c:v>1.00078</c:v>
                </c:pt>
                <c:pt idx="4">
                  <c:v>1.00127999999998</c:v>
                </c:pt>
                <c:pt idx="5">
                  <c:v>1.0016099999999775</c:v>
                </c:pt>
                <c:pt idx="6">
                  <c:v>1.0019399999999732</c:v>
                </c:pt>
                <c:pt idx="7">
                  <c:v>1.0021</c:v>
                </c:pt>
                <c:pt idx="8">
                  <c:v>1.0024500000000001</c:v>
                </c:pt>
                <c:pt idx="9">
                  <c:v>1.0023599999999999</c:v>
                </c:pt>
                <c:pt idx="10">
                  <c:v>1.0027899999999998</c:v>
                </c:pt>
                <c:pt idx="11">
                  <c:v>1.00291</c:v>
                </c:pt>
                <c:pt idx="12">
                  <c:v>1.0028999999999775</c:v>
                </c:pt>
                <c:pt idx="13">
                  <c:v>1.0030299999999748</c:v>
                </c:pt>
                <c:pt idx="14">
                  <c:v>1.0029999999999775</c:v>
                </c:pt>
                <c:pt idx="15">
                  <c:v>1.003099999999977</c:v>
                </c:pt>
                <c:pt idx="16">
                  <c:v>1.0031999999999754</c:v>
                </c:pt>
                <c:pt idx="17">
                  <c:v>1.00327999999998</c:v>
                </c:pt>
                <c:pt idx="18">
                  <c:v>1.00327999999998</c:v>
                </c:pt>
                <c:pt idx="19">
                  <c:v>1.00327999999998</c:v>
                </c:pt>
                <c:pt idx="20">
                  <c:v>1.0032899999999998</c:v>
                </c:pt>
                <c:pt idx="21">
                  <c:v>1.0031899999999998</c:v>
                </c:pt>
                <c:pt idx="22">
                  <c:v>1.0030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FF63-4708-8B36-52302640B82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08687928"/>
        <c:axId val="308690672"/>
      </c:scatterChart>
      <c:valAx>
        <c:axId val="308687928"/>
        <c:scaling>
          <c:orientation val="minMax"/>
          <c:max val="40000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ru-RU" b="0">
                    <a:latin typeface="Times New Roman" pitchFamily="18" charset="0"/>
                    <a:cs typeface="Times New Roman" pitchFamily="18" charset="0"/>
                  </a:rPr>
                  <a:t>Кампания,</a:t>
                </a:r>
                <a:r>
                  <a:rPr lang="ru-RU" b="0" baseline="0">
                    <a:latin typeface="Times New Roman" pitchFamily="18" charset="0"/>
                    <a:cs typeface="Times New Roman" pitchFamily="18" charset="0"/>
                  </a:rPr>
                  <a:t> эфф. ч</a:t>
                </a:r>
                <a:endParaRPr lang="ru-RU" b="0">
                  <a:latin typeface="Times New Roman" pitchFamily="18" charset="0"/>
                  <a:cs typeface="Times New Roman" pitchFamily="18" charset="0"/>
                </a:endParaRPr>
              </a:p>
            </c:rich>
          </c:tx>
          <c:overlay val="0"/>
        </c:title>
        <c:numFmt formatCode="#,##0" sourceLinked="0"/>
        <c:majorTickMark val="none"/>
        <c:minorTickMark val="none"/>
        <c:tickLblPos val="nextTo"/>
        <c:txPr>
          <a:bodyPr/>
          <a:lstStyle/>
          <a:p>
            <a:pPr>
              <a:defRPr>
                <a:latin typeface="Times New Roman" pitchFamily="18" charset="0"/>
                <a:cs typeface="Times New Roman" pitchFamily="18" charset="0"/>
              </a:defRPr>
            </a:pPr>
            <a:endParaRPr lang="ru-RU"/>
          </a:p>
        </c:txPr>
        <c:crossAx val="308690672"/>
        <c:crosses val="autoZero"/>
        <c:crossBetween val="midCat"/>
      </c:valAx>
      <c:valAx>
        <c:axId val="308690672"/>
        <c:scaling>
          <c:orientation val="minMax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ru-RU" sz="1100" b="0">
                    <a:latin typeface="Times New Roman" pitchFamily="18" charset="0"/>
                    <a:cs typeface="Times New Roman" pitchFamily="18" charset="0"/>
                  </a:rPr>
                  <a:t>К</a:t>
                </a:r>
                <a:r>
                  <a:rPr lang="ru-RU" sz="1100" b="0" baseline="-25000">
                    <a:latin typeface="Times New Roman" pitchFamily="18" charset="0"/>
                    <a:cs typeface="Times New Roman" pitchFamily="18" charset="0"/>
                  </a:rPr>
                  <a:t>эфф,</a:t>
                </a:r>
                <a:r>
                  <a:rPr lang="ru-RU" sz="1100" b="0" baseline="0">
                    <a:latin typeface="Times New Roman" pitchFamily="18" charset="0"/>
                    <a:cs typeface="Times New Roman" pitchFamily="18" charset="0"/>
                  </a:rPr>
                  <a:t> отн. ед.</a:t>
                </a:r>
                <a:endParaRPr lang="ru-RU" sz="1100" b="0">
                  <a:latin typeface="Times New Roman" pitchFamily="18" charset="0"/>
                  <a:cs typeface="Times New Roman" pitchFamily="18" charset="0"/>
                </a:endParaRPr>
              </a:p>
            </c:rich>
          </c:tx>
          <c:overlay val="0"/>
        </c:title>
        <c:numFmt formatCode="#,##0.0000" sourceLinked="0"/>
        <c:majorTickMark val="none"/>
        <c:minorTickMark val="none"/>
        <c:tickLblPos val="nextTo"/>
        <c:txPr>
          <a:bodyPr/>
          <a:lstStyle/>
          <a:p>
            <a:pPr>
              <a:defRPr>
                <a:latin typeface="Times New Roman" pitchFamily="18" charset="0"/>
                <a:cs typeface="Times New Roman" pitchFamily="18" charset="0"/>
              </a:defRPr>
            </a:pPr>
            <a:endParaRPr lang="ru-RU"/>
          </a:p>
        </c:txPr>
        <c:crossAx val="308687928"/>
        <c:crosses val="autoZero"/>
        <c:crossBetween val="midCat"/>
      </c:valAx>
    </c:plotArea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0_1">
  <dgm:title val=""/>
  <dgm:desc val=""/>
  <dgm:catLst>
    <dgm:cat type="mainScheme" pri="10100"/>
  </dgm:catLst>
  <dgm:styleLbl name="node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3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4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dk1">
        <a:alpha val="4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1">
        <a:shade val="8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1">
        <a:tint val="50000"/>
        <a:alpha val="4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A60A98CB-633B-4AE4-A862-42CDE8E30494}" type="doc">
      <dgm:prSet loTypeId="urn:microsoft.com/office/officeart/2005/8/layout/hierarchy6" loCatId="hierarchy" qsTypeId="urn:microsoft.com/office/officeart/2005/8/quickstyle/3d3" qsCatId="3D" csTypeId="urn:microsoft.com/office/officeart/2005/8/colors/accent0_1" csCatId="mainScheme" phldr="1"/>
      <dgm:spPr/>
      <dgm:t>
        <a:bodyPr/>
        <a:lstStyle/>
        <a:p>
          <a:endParaRPr lang="ru-RU"/>
        </a:p>
      </dgm:t>
    </dgm:pt>
    <dgm:pt modelId="{3B4F2AE2-3782-4241-905C-570BEBB369AF}">
      <dgm:prSet phldrT="[Текст]" custT="1">
        <dgm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en-US" sz="1800" b="1" u="sng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NEUTRON SOURCES</a:t>
          </a:r>
          <a:endParaRPr lang="ru-RU" sz="1800" b="1" u="sng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3098CE16-7A86-4A62-8DC7-903290E8EE12}" type="parTrans" cxnId="{199A413B-7EAB-4AC4-9383-D8567CAF56B7}">
      <dgm:prSet/>
      <dgm:spPr/>
      <dgm:t>
        <a:bodyPr/>
        <a:lstStyle/>
        <a:p>
          <a:endParaRPr lang="ru-RU" sz="1800" b="1"/>
        </a:p>
      </dgm:t>
    </dgm:pt>
    <dgm:pt modelId="{0A29F38B-9010-4DAA-8DB3-2FD93CBB774B}" type="sibTrans" cxnId="{199A413B-7EAB-4AC4-9383-D8567CAF56B7}">
      <dgm:prSet/>
      <dgm:spPr/>
      <dgm:t>
        <a:bodyPr/>
        <a:lstStyle/>
        <a:p>
          <a:endParaRPr lang="ru-RU" sz="1800" b="1"/>
        </a:p>
      </dgm:t>
    </dgm:pt>
    <dgm:pt modelId="{9877540C-3FE0-4C1A-ADFF-405CE206983C}">
      <dgm:prSet phldrT="[Текст]" custT="1">
        <dgm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en-US" sz="1800" b="1" dirty="0"/>
            <a:t>Denes sources</a:t>
          </a:r>
          <a:endParaRPr lang="ru-RU" sz="1800" b="1" dirty="0"/>
        </a:p>
      </dgm:t>
    </dgm:pt>
    <dgm:pt modelId="{1916070E-2E8C-4ABB-B48C-56E0E87831BA}" type="parTrans" cxnId="{BE52D2D7-9239-4598-BBD6-968EE95329B5}">
      <dgm:prSet/>
      <dgm:spPr/>
      <dgm:t>
        <a:bodyPr/>
        <a:lstStyle/>
        <a:p>
          <a:endParaRPr lang="ru-RU" sz="1800" b="1"/>
        </a:p>
      </dgm:t>
    </dgm:pt>
    <dgm:pt modelId="{48826C0B-566F-453A-9C9C-1411FE078F80}" type="sibTrans" cxnId="{BE52D2D7-9239-4598-BBD6-968EE95329B5}">
      <dgm:prSet/>
      <dgm:spPr/>
      <dgm:t>
        <a:bodyPr/>
        <a:lstStyle/>
        <a:p>
          <a:endParaRPr lang="ru-RU" sz="1800" b="1"/>
        </a:p>
      </dgm:t>
    </dgm:pt>
    <dgm:pt modelId="{620C671F-F3CE-4949-85D2-56CADA45A31F}" type="asst">
      <dgm:prSet phldrT="[Текст]" custT="1">
        <dgm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en-US" sz="1800" b="1" cap="none" spc="0" dirty="0">
              <a:ln w="0"/>
              <a:effectLst/>
            </a:rPr>
            <a:t>Weak sources</a:t>
          </a:r>
          <a:endParaRPr lang="ru-RU" sz="1800" b="1" cap="none" spc="0" dirty="0">
            <a:ln w="0"/>
            <a:effectLst/>
          </a:endParaRPr>
        </a:p>
      </dgm:t>
    </dgm:pt>
    <dgm:pt modelId="{3904AAC0-E3FD-45EB-951B-D94C35DED21D}" type="sibTrans" cxnId="{6EF9063D-7F3F-4835-827B-691387C40511}">
      <dgm:prSet/>
      <dgm:spPr/>
      <dgm:t>
        <a:bodyPr/>
        <a:lstStyle/>
        <a:p>
          <a:endParaRPr lang="ru-RU" sz="1800" b="1"/>
        </a:p>
      </dgm:t>
    </dgm:pt>
    <dgm:pt modelId="{67324E19-461F-4A21-9D3E-B34BFAB0D49D}" type="parTrans" cxnId="{6EF9063D-7F3F-4835-827B-691387C40511}">
      <dgm:prSet/>
      <dgm:spPr/>
      <dgm:t>
        <a:bodyPr/>
        <a:lstStyle/>
        <a:p>
          <a:endParaRPr lang="ru-RU" sz="1800" b="1"/>
        </a:p>
      </dgm:t>
    </dgm:pt>
    <dgm:pt modelId="{35F1F2B7-D051-4C7E-AAD7-CDAC35D1AE71}">
      <dgm:prSet custT="1">
        <dgm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en-US" sz="1800" b="1" dirty="0"/>
            <a:t>Spallation neutron sources</a:t>
          </a:r>
          <a:endParaRPr lang="ru-RU" sz="1800" b="1" dirty="0"/>
        </a:p>
      </dgm:t>
    </dgm:pt>
    <dgm:pt modelId="{7DB3F3CC-67DB-4290-A1CE-99D183289C32}" type="parTrans" cxnId="{3DF01954-30CB-4F6A-B910-EBDFFF5AD79B}">
      <dgm:prSet/>
      <dgm:spPr/>
      <dgm:t>
        <a:bodyPr/>
        <a:lstStyle/>
        <a:p>
          <a:endParaRPr lang="ru-RU" sz="1800" b="1"/>
        </a:p>
      </dgm:t>
    </dgm:pt>
    <dgm:pt modelId="{548371F6-69D2-40D0-B784-5C2390092D56}" type="sibTrans" cxnId="{3DF01954-30CB-4F6A-B910-EBDFFF5AD79B}">
      <dgm:prSet/>
      <dgm:spPr/>
      <dgm:t>
        <a:bodyPr/>
        <a:lstStyle/>
        <a:p>
          <a:endParaRPr lang="ru-RU" sz="1800" b="1"/>
        </a:p>
      </dgm:t>
    </dgm:pt>
    <dgm:pt modelId="{57163E1B-D17A-444D-AD23-3503C4F595E4}">
      <dgm:prSet custT="1">
        <dgm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en-US" sz="1800" b="1" dirty="0"/>
            <a:t>Nuclear reactors</a:t>
          </a:r>
          <a:endParaRPr lang="ru-RU" sz="1800" b="1" dirty="0"/>
        </a:p>
      </dgm:t>
    </dgm:pt>
    <dgm:pt modelId="{5735C1B6-D16E-480B-9F5D-AC1FA0759E9A}" type="parTrans" cxnId="{C7E858C4-EFDB-4D91-BB34-3B629DD1EFAA}">
      <dgm:prSet/>
      <dgm:spPr/>
      <dgm:t>
        <a:bodyPr/>
        <a:lstStyle/>
        <a:p>
          <a:endParaRPr lang="ru-RU" sz="1800" b="1"/>
        </a:p>
      </dgm:t>
    </dgm:pt>
    <dgm:pt modelId="{020985EE-1CE1-450D-8076-5A96B2E0E3C6}" type="sibTrans" cxnId="{C7E858C4-EFDB-4D91-BB34-3B629DD1EFAA}">
      <dgm:prSet/>
      <dgm:spPr/>
      <dgm:t>
        <a:bodyPr/>
        <a:lstStyle/>
        <a:p>
          <a:endParaRPr lang="ru-RU" sz="1800" b="1"/>
        </a:p>
      </dgm:t>
    </dgm:pt>
    <dgm:pt modelId="{689C50AF-B480-4D17-8457-34288101ABFD}">
      <dgm:prSet custT="1">
        <dgm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en-US" sz="1800" b="1" dirty="0"/>
            <a:t>Fusion </a:t>
          </a:r>
          <a:endParaRPr lang="ru-RU" sz="1800" b="1" dirty="0"/>
        </a:p>
      </dgm:t>
    </dgm:pt>
    <dgm:pt modelId="{E08C59A2-B2CA-46F5-8126-2A4DE53D757F}" type="parTrans" cxnId="{D85B8D1A-3ABB-44C5-AE4F-B6D7A4FB36BD}">
      <dgm:prSet/>
      <dgm:spPr/>
      <dgm:t>
        <a:bodyPr/>
        <a:lstStyle/>
        <a:p>
          <a:endParaRPr lang="ru-RU" sz="1800" b="1"/>
        </a:p>
      </dgm:t>
    </dgm:pt>
    <dgm:pt modelId="{08A10B71-6E82-47DA-BA67-C808C49E3472}" type="sibTrans" cxnId="{D85B8D1A-3ABB-44C5-AE4F-B6D7A4FB36BD}">
      <dgm:prSet/>
      <dgm:spPr/>
      <dgm:t>
        <a:bodyPr/>
        <a:lstStyle/>
        <a:p>
          <a:endParaRPr lang="ru-RU" sz="1800" b="1"/>
        </a:p>
      </dgm:t>
    </dgm:pt>
    <dgm:pt modelId="{55957721-7D57-4FAB-BCED-0D92B82EC513}">
      <dgm:prSet custT="1">
        <dgm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en-US" sz="1800" b="1" dirty="0"/>
            <a:t>Fission</a:t>
          </a:r>
          <a:endParaRPr lang="ru-RU" sz="1800" b="1" dirty="0"/>
        </a:p>
      </dgm:t>
    </dgm:pt>
    <dgm:pt modelId="{7224EBCA-25A9-4985-9016-369834C2D4F6}" type="parTrans" cxnId="{5D27D6AD-F465-43A9-BDCB-15C284AC7CCD}">
      <dgm:prSet/>
      <dgm:spPr/>
      <dgm:t>
        <a:bodyPr/>
        <a:lstStyle/>
        <a:p>
          <a:endParaRPr lang="ru-RU" sz="1800" b="1"/>
        </a:p>
      </dgm:t>
    </dgm:pt>
    <dgm:pt modelId="{EBF20D92-BCB8-4B8A-8ED0-AC397BA30990}" type="sibTrans" cxnId="{5D27D6AD-F465-43A9-BDCB-15C284AC7CCD}">
      <dgm:prSet/>
      <dgm:spPr/>
      <dgm:t>
        <a:bodyPr/>
        <a:lstStyle/>
        <a:p>
          <a:endParaRPr lang="ru-RU" sz="1800" b="1"/>
        </a:p>
      </dgm:t>
    </dgm:pt>
    <dgm:pt modelId="{0F551099-9C8F-4637-BD37-465D1E82CB32}">
      <dgm:prSet custT="1">
        <dgm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en-US" sz="1800" b="1" dirty="0"/>
            <a:t>Steady state power </a:t>
          </a:r>
          <a:endParaRPr lang="ru-RU" sz="1800" b="1" dirty="0"/>
        </a:p>
      </dgm:t>
    </dgm:pt>
    <dgm:pt modelId="{57D18DC0-0583-434A-8DAB-7FE8EB35D7D7}" type="parTrans" cxnId="{2BCCF7F3-8991-480D-8B1A-5453ED304719}">
      <dgm:prSet/>
      <dgm:spPr/>
      <dgm:t>
        <a:bodyPr/>
        <a:lstStyle/>
        <a:p>
          <a:endParaRPr lang="ru-RU" sz="1800" b="1"/>
        </a:p>
      </dgm:t>
    </dgm:pt>
    <dgm:pt modelId="{B62BFF3B-650A-4C3B-82F6-5730CB61A2C4}" type="sibTrans" cxnId="{2BCCF7F3-8991-480D-8B1A-5453ED304719}">
      <dgm:prSet/>
      <dgm:spPr/>
      <dgm:t>
        <a:bodyPr/>
        <a:lstStyle/>
        <a:p>
          <a:endParaRPr lang="ru-RU" sz="1800" b="1"/>
        </a:p>
      </dgm:t>
    </dgm:pt>
    <dgm:pt modelId="{099EA5EA-8519-4A61-B52F-F80122C4BE28}">
      <dgm:prSet custT="1">
        <dgm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en-US" sz="1800" b="1" dirty="0"/>
            <a:t>Pulsed power</a:t>
          </a:r>
          <a:endParaRPr lang="ru-RU" sz="1800" b="1" dirty="0"/>
        </a:p>
      </dgm:t>
    </dgm:pt>
    <dgm:pt modelId="{8ABB1722-08BB-4D74-A7F3-03BCEBE1424E}" type="parTrans" cxnId="{18B8B000-7C3C-4E0B-8483-0A0E694017DB}">
      <dgm:prSet/>
      <dgm:spPr/>
      <dgm:t>
        <a:bodyPr/>
        <a:lstStyle/>
        <a:p>
          <a:endParaRPr lang="ru-RU" sz="1800" b="1"/>
        </a:p>
      </dgm:t>
    </dgm:pt>
    <dgm:pt modelId="{446906AA-ADF6-4A3E-9D58-23E5589EEF00}" type="sibTrans" cxnId="{18B8B000-7C3C-4E0B-8483-0A0E694017DB}">
      <dgm:prSet/>
      <dgm:spPr/>
      <dgm:t>
        <a:bodyPr/>
        <a:lstStyle/>
        <a:p>
          <a:endParaRPr lang="ru-RU" sz="1800" b="1"/>
        </a:p>
      </dgm:t>
    </dgm:pt>
    <dgm:pt modelId="{7C9FF5AC-12D2-4B51-A520-4A71B85AD544}">
      <dgm:prSet custT="1">
        <dgm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en-US" sz="1800" b="1" dirty="0"/>
            <a:t>Aperiodic</a:t>
          </a:r>
          <a:endParaRPr lang="ru-RU" sz="1800" b="1" dirty="0"/>
        </a:p>
      </dgm:t>
    </dgm:pt>
    <dgm:pt modelId="{1253419D-863E-4E0F-A092-EB01CC2FDAC4}" type="parTrans" cxnId="{C336C8D5-5C17-40A5-A086-CAA0B1C1FABD}">
      <dgm:prSet/>
      <dgm:spPr/>
      <dgm:t>
        <a:bodyPr/>
        <a:lstStyle/>
        <a:p>
          <a:endParaRPr lang="ru-RU" sz="1800" b="1"/>
        </a:p>
      </dgm:t>
    </dgm:pt>
    <dgm:pt modelId="{E47BD981-9697-4BB3-8B24-0C21333ACBAC}" type="sibTrans" cxnId="{C336C8D5-5C17-40A5-A086-CAA0B1C1FABD}">
      <dgm:prSet/>
      <dgm:spPr/>
      <dgm:t>
        <a:bodyPr/>
        <a:lstStyle/>
        <a:p>
          <a:endParaRPr lang="ru-RU" sz="1800" b="1"/>
        </a:p>
      </dgm:t>
    </dgm:pt>
    <dgm:pt modelId="{28DA3AFC-C8BA-4FEE-BFF5-F946C0AAFB6C}">
      <dgm:prSet custT="1">
        <dgm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en-US" sz="1800" b="1" dirty="0"/>
            <a:t>Periodic</a:t>
          </a:r>
          <a:endParaRPr lang="ru-RU" sz="1800" b="1" dirty="0"/>
        </a:p>
      </dgm:t>
    </dgm:pt>
    <dgm:pt modelId="{220CE3AB-AC3A-4E03-81E3-3D82187F1598}" type="parTrans" cxnId="{E0DB07C7-C680-46DC-A9E2-3775343CB89C}">
      <dgm:prSet/>
      <dgm:spPr/>
      <dgm:t>
        <a:bodyPr/>
        <a:lstStyle/>
        <a:p>
          <a:endParaRPr lang="ru-RU" sz="1800" b="1"/>
        </a:p>
      </dgm:t>
    </dgm:pt>
    <dgm:pt modelId="{ED00FF12-FFB9-4988-89D4-13AB588C2F95}" type="sibTrans" cxnId="{E0DB07C7-C680-46DC-A9E2-3775343CB89C}">
      <dgm:prSet/>
      <dgm:spPr/>
      <dgm:t>
        <a:bodyPr/>
        <a:lstStyle/>
        <a:p>
          <a:endParaRPr lang="ru-RU" sz="1800" b="1"/>
        </a:p>
      </dgm:t>
    </dgm:pt>
    <dgm:pt modelId="{47A9CD8D-C4B3-4C23-8A16-FB4A6C3EBD96}">
      <dgm:prSet custT="1">
        <dgm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en-US" sz="1800" b="1" dirty="0"/>
            <a:t>Boosters</a:t>
          </a:r>
          <a:endParaRPr lang="ru-RU" sz="1800" b="1" dirty="0"/>
        </a:p>
      </dgm:t>
    </dgm:pt>
    <dgm:pt modelId="{9645EE0D-B290-402D-AABF-607118FB2D9D}" type="parTrans" cxnId="{B0CB9194-5145-40D7-97D3-949C7CF4A061}">
      <dgm:prSet/>
      <dgm:spPr/>
      <dgm:t>
        <a:bodyPr/>
        <a:lstStyle/>
        <a:p>
          <a:endParaRPr lang="ru-RU" sz="1800" b="1"/>
        </a:p>
      </dgm:t>
    </dgm:pt>
    <dgm:pt modelId="{64C99DA0-B26E-4CBD-A56F-6445A0546127}" type="sibTrans" cxnId="{B0CB9194-5145-40D7-97D3-949C7CF4A061}">
      <dgm:prSet/>
      <dgm:spPr/>
      <dgm:t>
        <a:bodyPr/>
        <a:lstStyle/>
        <a:p>
          <a:endParaRPr lang="ru-RU" sz="1800" b="1"/>
        </a:p>
      </dgm:t>
    </dgm:pt>
    <dgm:pt modelId="{8410D15D-AF28-436F-9A2A-F9407B394B8A}" type="pres">
      <dgm:prSet presAssocID="{A60A98CB-633B-4AE4-A862-42CDE8E30494}" presName="mainComposite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41B18B21-971D-420D-A5E7-E718115D56D2}" type="pres">
      <dgm:prSet presAssocID="{A60A98CB-633B-4AE4-A862-42CDE8E30494}" presName="hierFlow" presStyleCnt="0"/>
      <dgm:spPr/>
    </dgm:pt>
    <dgm:pt modelId="{4A4425D3-A634-4684-9E05-A92F3DD690DD}" type="pres">
      <dgm:prSet presAssocID="{A60A98CB-633B-4AE4-A862-42CDE8E30494}" presName="hierChild1" presStyleCnt="0">
        <dgm:presLayoutVars>
          <dgm:chPref val="1"/>
          <dgm:animOne val="branch"/>
          <dgm:animLvl val="lvl"/>
        </dgm:presLayoutVars>
      </dgm:prSet>
      <dgm:spPr/>
    </dgm:pt>
    <dgm:pt modelId="{49B2C9DC-144B-433E-AEC7-04DB6CABEEC8}" type="pres">
      <dgm:prSet presAssocID="{3B4F2AE2-3782-4241-905C-570BEBB369AF}" presName="Name14" presStyleCnt="0"/>
      <dgm:spPr/>
    </dgm:pt>
    <dgm:pt modelId="{0EA93629-BB05-4341-A48B-63A1E877D8CE}" type="pres">
      <dgm:prSet presAssocID="{3B4F2AE2-3782-4241-905C-570BEBB369AF}" presName="level1Shape" presStyleLbl="node0" presStyleIdx="0" presStyleCnt="1" custScaleX="88083" custScaleY="30203" custLinFactX="46423" custLinFactNeighborX="100000" custLinFactNeighborY="-39214">
        <dgm:presLayoutVars>
          <dgm:chPref val="3"/>
        </dgm:presLayoutVars>
      </dgm:prSet>
      <dgm:spPr/>
    </dgm:pt>
    <dgm:pt modelId="{92CB92BF-2472-40C9-B73B-A74DA96719E3}" type="pres">
      <dgm:prSet presAssocID="{3B4F2AE2-3782-4241-905C-570BEBB369AF}" presName="hierChild2" presStyleCnt="0"/>
      <dgm:spPr/>
    </dgm:pt>
    <dgm:pt modelId="{24619C33-50EA-4420-99D8-FC06DEDDBD91}" type="pres">
      <dgm:prSet presAssocID="{67324E19-461F-4A21-9D3E-B34BFAB0D49D}" presName="Name19" presStyleLbl="parChTrans1D2" presStyleIdx="0" presStyleCnt="2"/>
      <dgm:spPr/>
    </dgm:pt>
    <dgm:pt modelId="{FDDF3C59-EE97-4907-8CEF-59ECDD3AC96D}" type="pres">
      <dgm:prSet presAssocID="{620C671F-F3CE-4949-85D2-56CADA45A31F}" presName="Name21" presStyleCnt="0"/>
      <dgm:spPr/>
    </dgm:pt>
    <dgm:pt modelId="{8D89CD7D-2C89-472E-B410-9A080AB98192}" type="pres">
      <dgm:prSet presAssocID="{620C671F-F3CE-4949-85D2-56CADA45A31F}" presName="level2Shape" presStyleLbl="asst1" presStyleIdx="0" presStyleCnt="1" custScaleX="98158" custScaleY="34997" custLinFactNeighborX="1300" custLinFactNeighborY="-48107"/>
      <dgm:spPr/>
    </dgm:pt>
    <dgm:pt modelId="{63D1A52B-DE06-4FCC-BEB9-2EC607A693AE}" type="pres">
      <dgm:prSet presAssocID="{620C671F-F3CE-4949-85D2-56CADA45A31F}" presName="hierChild3" presStyleCnt="0"/>
      <dgm:spPr/>
    </dgm:pt>
    <dgm:pt modelId="{2D051819-2CBB-4624-B2F9-D096C581DF33}" type="pres">
      <dgm:prSet presAssocID="{1916070E-2E8C-4ABB-B48C-56E0E87831BA}" presName="Name19" presStyleLbl="parChTrans1D2" presStyleIdx="1" presStyleCnt="2"/>
      <dgm:spPr/>
    </dgm:pt>
    <dgm:pt modelId="{9EDDCE4E-0FFC-4E11-8458-32CAC55CE8FB}" type="pres">
      <dgm:prSet presAssocID="{9877540C-3FE0-4C1A-ADFF-405CE206983C}" presName="Name21" presStyleCnt="0"/>
      <dgm:spPr/>
    </dgm:pt>
    <dgm:pt modelId="{E4CE444D-FAA8-4093-94D9-D5021EB67C1A}" type="pres">
      <dgm:prSet presAssocID="{9877540C-3FE0-4C1A-ADFF-405CE206983C}" presName="level2Shape" presStyleLbl="node2" presStyleIdx="0" presStyleCnt="1" custScaleX="99347" custScaleY="36171" custLinFactX="100000" custLinFactNeighborX="141604" custLinFactNeighborY="-48157"/>
      <dgm:spPr/>
    </dgm:pt>
    <dgm:pt modelId="{C184FA22-6370-4D1A-9A99-535BBD958415}" type="pres">
      <dgm:prSet presAssocID="{9877540C-3FE0-4C1A-ADFF-405CE206983C}" presName="hierChild3" presStyleCnt="0"/>
      <dgm:spPr/>
    </dgm:pt>
    <dgm:pt modelId="{7C493303-EDE6-4C2D-A35C-3792194A911B}" type="pres">
      <dgm:prSet presAssocID="{7DB3F3CC-67DB-4290-A1CE-99D183289C32}" presName="Name19" presStyleLbl="parChTrans1D3" presStyleIdx="0" presStyleCnt="2"/>
      <dgm:spPr/>
    </dgm:pt>
    <dgm:pt modelId="{F5998617-3F75-4769-8F67-5662B920881A}" type="pres">
      <dgm:prSet presAssocID="{35F1F2B7-D051-4C7E-AAD7-CDAC35D1AE71}" presName="Name21" presStyleCnt="0"/>
      <dgm:spPr/>
    </dgm:pt>
    <dgm:pt modelId="{0AE313C9-59B3-4B23-8623-F0052314A9D8}" type="pres">
      <dgm:prSet presAssocID="{35F1F2B7-D051-4C7E-AAD7-CDAC35D1AE71}" presName="level2Shape" presStyleLbl="node3" presStyleIdx="0" presStyleCnt="2" custScaleX="126670" custScaleY="31995" custLinFactNeighborX="60741" custLinFactNeighborY="-48030"/>
      <dgm:spPr/>
    </dgm:pt>
    <dgm:pt modelId="{92639AC8-BC27-41C4-ACD2-FF71B675F2AE}" type="pres">
      <dgm:prSet presAssocID="{35F1F2B7-D051-4C7E-AAD7-CDAC35D1AE71}" presName="hierChild3" presStyleCnt="0"/>
      <dgm:spPr/>
    </dgm:pt>
    <dgm:pt modelId="{FA8ED6D9-48E5-45CF-8AB6-9F27604B01AA}" type="pres">
      <dgm:prSet presAssocID="{5735C1B6-D16E-480B-9F5D-AC1FA0759E9A}" presName="Name19" presStyleLbl="parChTrans1D3" presStyleIdx="1" presStyleCnt="2"/>
      <dgm:spPr/>
    </dgm:pt>
    <dgm:pt modelId="{E285D6C5-F34B-48DE-8ACC-D472B422B13F}" type="pres">
      <dgm:prSet presAssocID="{57163E1B-D17A-444D-AD23-3503C4F595E4}" presName="Name21" presStyleCnt="0"/>
      <dgm:spPr/>
    </dgm:pt>
    <dgm:pt modelId="{B582DF3B-5A16-4A42-81CD-17E4635596CA}" type="pres">
      <dgm:prSet presAssocID="{57163E1B-D17A-444D-AD23-3503C4F595E4}" presName="level2Shape" presStyleLbl="node3" presStyleIdx="1" presStyleCnt="2" custScaleX="93328" custScaleY="33363" custLinFactX="94657" custLinFactNeighborX="100000" custLinFactNeighborY="-47315"/>
      <dgm:spPr/>
    </dgm:pt>
    <dgm:pt modelId="{E92752B3-6E86-4E17-8C58-066AE74A4AD5}" type="pres">
      <dgm:prSet presAssocID="{57163E1B-D17A-444D-AD23-3503C4F595E4}" presName="hierChild3" presStyleCnt="0"/>
      <dgm:spPr/>
    </dgm:pt>
    <dgm:pt modelId="{DD136E7B-44CE-43EF-A07A-C8C07634BF33}" type="pres">
      <dgm:prSet presAssocID="{E08C59A2-B2CA-46F5-8126-2A4DE53D757F}" presName="Name19" presStyleLbl="parChTrans1D4" presStyleIdx="0" presStyleCnt="7"/>
      <dgm:spPr/>
    </dgm:pt>
    <dgm:pt modelId="{A4E3F7C9-3D29-4030-84A4-F0FE0E2ECBBE}" type="pres">
      <dgm:prSet presAssocID="{689C50AF-B480-4D17-8457-34288101ABFD}" presName="Name21" presStyleCnt="0"/>
      <dgm:spPr/>
    </dgm:pt>
    <dgm:pt modelId="{8E9DBC8D-659C-4F85-B2D9-851BBC7A8F43}" type="pres">
      <dgm:prSet presAssocID="{689C50AF-B480-4D17-8457-34288101ABFD}" presName="level2Shape" presStyleLbl="node4" presStyleIdx="0" presStyleCnt="7" custScaleX="63503" custScaleY="32304" custLinFactNeighborX="59127" custLinFactNeighborY="-65115"/>
      <dgm:spPr/>
    </dgm:pt>
    <dgm:pt modelId="{C9D20D65-687E-4344-80DF-819E04097480}" type="pres">
      <dgm:prSet presAssocID="{689C50AF-B480-4D17-8457-34288101ABFD}" presName="hierChild3" presStyleCnt="0"/>
      <dgm:spPr/>
    </dgm:pt>
    <dgm:pt modelId="{19F2E938-ADE3-4331-B6C9-5030B7E73E6F}" type="pres">
      <dgm:prSet presAssocID="{7224EBCA-25A9-4985-9016-369834C2D4F6}" presName="Name19" presStyleLbl="parChTrans1D4" presStyleIdx="1" presStyleCnt="7"/>
      <dgm:spPr/>
    </dgm:pt>
    <dgm:pt modelId="{6010E77C-8FF2-4643-89E4-ABAA7754AED3}" type="pres">
      <dgm:prSet presAssocID="{55957721-7D57-4FAB-BCED-0D92B82EC513}" presName="Name21" presStyleCnt="0"/>
      <dgm:spPr/>
    </dgm:pt>
    <dgm:pt modelId="{63420E3C-DF7D-491F-840B-1167B568A0D2}" type="pres">
      <dgm:prSet presAssocID="{55957721-7D57-4FAB-BCED-0D92B82EC513}" presName="level2Shape" presStyleLbl="node4" presStyleIdx="1" presStyleCnt="7" custScaleX="58899" custScaleY="24243" custLinFactNeighborX="93699" custLinFactNeighborY="-47086"/>
      <dgm:spPr/>
    </dgm:pt>
    <dgm:pt modelId="{86DD1889-E5B4-47D7-A9B0-02B75E5CFDB4}" type="pres">
      <dgm:prSet presAssocID="{55957721-7D57-4FAB-BCED-0D92B82EC513}" presName="hierChild3" presStyleCnt="0"/>
      <dgm:spPr/>
    </dgm:pt>
    <dgm:pt modelId="{B08F43B7-C94D-45C2-AEDB-2998378DD7DB}" type="pres">
      <dgm:prSet presAssocID="{57D18DC0-0583-434A-8DAB-7FE8EB35D7D7}" presName="Name19" presStyleLbl="parChTrans1D4" presStyleIdx="2" presStyleCnt="7"/>
      <dgm:spPr/>
    </dgm:pt>
    <dgm:pt modelId="{4DA0A086-DC5B-4C1D-8911-85B099A3E0D4}" type="pres">
      <dgm:prSet presAssocID="{0F551099-9C8F-4637-BD37-465D1E82CB32}" presName="Name21" presStyleCnt="0"/>
      <dgm:spPr/>
    </dgm:pt>
    <dgm:pt modelId="{72F942A2-FD8D-4B58-93AF-5CC54AAF0D78}" type="pres">
      <dgm:prSet presAssocID="{0F551099-9C8F-4637-BD37-465D1E82CB32}" presName="level2Shape" presStyleLbl="node4" presStyleIdx="2" presStyleCnt="7" custScaleX="85882" custScaleY="24058" custLinFactNeighborX="60843" custLinFactNeighborY="-65992"/>
      <dgm:spPr/>
    </dgm:pt>
    <dgm:pt modelId="{102F0221-D34F-4294-AB7F-75D003B22A49}" type="pres">
      <dgm:prSet presAssocID="{0F551099-9C8F-4637-BD37-465D1E82CB32}" presName="hierChild3" presStyleCnt="0"/>
      <dgm:spPr/>
    </dgm:pt>
    <dgm:pt modelId="{EB525E27-1F47-4E3A-88CF-D4DEF12DC137}" type="pres">
      <dgm:prSet presAssocID="{8ABB1722-08BB-4D74-A7F3-03BCEBE1424E}" presName="Name19" presStyleLbl="parChTrans1D4" presStyleIdx="3" presStyleCnt="7"/>
      <dgm:spPr/>
    </dgm:pt>
    <dgm:pt modelId="{915C93F0-190B-4C1E-B572-E9227F411D4E}" type="pres">
      <dgm:prSet presAssocID="{099EA5EA-8519-4A61-B52F-F80122C4BE28}" presName="Name21" presStyleCnt="0"/>
      <dgm:spPr/>
    </dgm:pt>
    <dgm:pt modelId="{1CB8E7DA-ED0E-4EB6-A249-851285629869}" type="pres">
      <dgm:prSet presAssocID="{099EA5EA-8519-4A61-B52F-F80122C4BE28}" presName="level2Shape" presStyleLbl="node4" presStyleIdx="3" presStyleCnt="7" custScaleX="67185" custScaleY="24931" custLinFactX="3036" custLinFactNeighborX="100000" custLinFactNeighborY="-65084"/>
      <dgm:spPr/>
    </dgm:pt>
    <dgm:pt modelId="{973521D9-B2EA-453F-91F5-F0798F68F8F8}" type="pres">
      <dgm:prSet presAssocID="{099EA5EA-8519-4A61-B52F-F80122C4BE28}" presName="hierChild3" presStyleCnt="0"/>
      <dgm:spPr/>
    </dgm:pt>
    <dgm:pt modelId="{F11B8E28-E145-4010-ADF1-A2DD9A6D36E4}" type="pres">
      <dgm:prSet presAssocID="{1253419D-863E-4E0F-A092-EB01CC2FDAC4}" presName="Name19" presStyleLbl="parChTrans1D4" presStyleIdx="4" presStyleCnt="7"/>
      <dgm:spPr/>
    </dgm:pt>
    <dgm:pt modelId="{63D22F7C-310F-4F16-8AC8-19DB3BFDF970}" type="pres">
      <dgm:prSet presAssocID="{7C9FF5AC-12D2-4B51-A520-4A71B85AD544}" presName="Name21" presStyleCnt="0"/>
      <dgm:spPr/>
    </dgm:pt>
    <dgm:pt modelId="{488C35F6-8E0C-4F72-9BED-D183620F7FBE}" type="pres">
      <dgm:prSet presAssocID="{7C9FF5AC-12D2-4B51-A520-4A71B85AD544}" presName="level2Shape" presStyleLbl="node4" presStyleIdx="4" presStyleCnt="7" custScaleX="70718" custScaleY="35899" custLinFactNeighborY="-6244"/>
      <dgm:spPr/>
    </dgm:pt>
    <dgm:pt modelId="{EDA30DD3-ABCB-4870-9FD8-3A5B11580090}" type="pres">
      <dgm:prSet presAssocID="{7C9FF5AC-12D2-4B51-A520-4A71B85AD544}" presName="hierChild3" presStyleCnt="0"/>
      <dgm:spPr/>
    </dgm:pt>
    <dgm:pt modelId="{72F310E7-D680-47A5-9FB2-526AF1F0ED2B}" type="pres">
      <dgm:prSet presAssocID="{220CE3AB-AC3A-4E03-81E3-3D82187F1598}" presName="Name19" presStyleLbl="parChTrans1D4" presStyleIdx="5" presStyleCnt="7"/>
      <dgm:spPr/>
    </dgm:pt>
    <dgm:pt modelId="{758A3CC5-F96C-40CC-A737-2C311F3B7EDA}" type="pres">
      <dgm:prSet presAssocID="{28DA3AFC-C8BA-4FEE-BFF5-F946C0AAFB6C}" presName="Name21" presStyleCnt="0"/>
      <dgm:spPr/>
    </dgm:pt>
    <dgm:pt modelId="{C92FC783-B51A-4D78-BF2A-C7FD9A019C2B}" type="pres">
      <dgm:prSet presAssocID="{28DA3AFC-C8BA-4FEE-BFF5-F946C0AAFB6C}" presName="level2Shape" presStyleLbl="node4" presStyleIdx="5" presStyleCnt="7" custScaleX="75754" custScaleY="34594" custLinFactNeighborY="-6244"/>
      <dgm:spPr/>
    </dgm:pt>
    <dgm:pt modelId="{E8DFE268-9C4E-43DA-A38E-AEFDABEE0347}" type="pres">
      <dgm:prSet presAssocID="{28DA3AFC-C8BA-4FEE-BFF5-F946C0AAFB6C}" presName="hierChild3" presStyleCnt="0"/>
      <dgm:spPr/>
    </dgm:pt>
    <dgm:pt modelId="{420C2A98-959F-49CF-A567-10E02A64EB4A}" type="pres">
      <dgm:prSet presAssocID="{9645EE0D-B290-402D-AABF-607118FB2D9D}" presName="Name19" presStyleLbl="parChTrans1D4" presStyleIdx="6" presStyleCnt="7"/>
      <dgm:spPr/>
    </dgm:pt>
    <dgm:pt modelId="{A584E756-1AD5-4134-980B-EF19D04F6128}" type="pres">
      <dgm:prSet presAssocID="{47A9CD8D-C4B3-4C23-8A16-FB4A6C3EBD96}" presName="Name21" presStyleCnt="0"/>
      <dgm:spPr/>
    </dgm:pt>
    <dgm:pt modelId="{72BB3F37-FCA9-416B-BF3D-6C2EC2939162}" type="pres">
      <dgm:prSet presAssocID="{47A9CD8D-C4B3-4C23-8A16-FB4A6C3EBD96}" presName="level2Shape" presStyleLbl="node4" presStyleIdx="6" presStyleCnt="7" custScaleX="61432" custScaleY="32521"/>
      <dgm:spPr/>
    </dgm:pt>
    <dgm:pt modelId="{1BC577B8-630A-4D36-A330-57BAAF5F5A9E}" type="pres">
      <dgm:prSet presAssocID="{47A9CD8D-C4B3-4C23-8A16-FB4A6C3EBD96}" presName="hierChild3" presStyleCnt="0"/>
      <dgm:spPr/>
    </dgm:pt>
    <dgm:pt modelId="{CB899E4F-0CEE-4BD6-AB6A-FB8FD3782EE7}" type="pres">
      <dgm:prSet presAssocID="{A60A98CB-633B-4AE4-A862-42CDE8E30494}" presName="bgShapesFlow" presStyleCnt="0"/>
      <dgm:spPr/>
    </dgm:pt>
  </dgm:ptLst>
  <dgm:cxnLst>
    <dgm:cxn modelId="{18B8B000-7C3C-4E0B-8483-0A0E694017DB}" srcId="{55957721-7D57-4FAB-BCED-0D92B82EC513}" destId="{099EA5EA-8519-4A61-B52F-F80122C4BE28}" srcOrd="1" destOrd="0" parTransId="{8ABB1722-08BB-4D74-A7F3-03BCEBE1424E}" sibTransId="{446906AA-ADF6-4A3E-9D58-23E5589EEF00}"/>
    <dgm:cxn modelId="{859FAF03-8BD9-499E-A894-6A48BB62AD1B}" type="presOf" srcId="{620C671F-F3CE-4949-85D2-56CADA45A31F}" destId="{8D89CD7D-2C89-472E-B410-9A080AB98192}" srcOrd="0" destOrd="0" presId="urn:microsoft.com/office/officeart/2005/8/layout/hierarchy6"/>
    <dgm:cxn modelId="{8C304705-5F22-4434-BA5A-1D584E86AD63}" type="presOf" srcId="{1916070E-2E8C-4ABB-B48C-56E0E87831BA}" destId="{2D051819-2CBB-4624-B2F9-D096C581DF33}" srcOrd="0" destOrd="0" presId="urn:microsoft.com/office/officeart/2005/8/layout/hierarchy6"/>
    <dgm:cxn modelId="{7040EB16-0708-4C2A-B71E-827066E14721}" type="presOf" srcId="{1253419D-863E-4E0F-A092-EB01CC2FDAC4}" destId="{F11B8E28-E145-4010-ADF1-A2DD9A6D36E4}" srcOrd="0" destOrd="0" presId="urn:microsoft.com/office/officeart/2005/8/layout/hierarchy6"/>
    <dgm:cxn modelId="{0EB7F418-53ED-4F61-AE7D-2C0F87BB32BA}" type="presOf" srcId="{3B4F2AE2-3782-4241-905C-570BEBB369AF}" destId="{0EA93629-BB05-4341-A48B-63A1E877D8CE}" srcOrd="0" destOrd="0" presId="urn:microsoft.com/office/officeart/2005/8/layout/hierarchy6"/>
    <dgm:cxn modelId="{08ADF618-0F9C-43F2-B6B5-12B812A948FC}" type="presOf" srcId="{9645EE0D-B290-402D-AABF-607118FB2D9D}" destId="{420C2A98-959F-49CF-A567-10E02A64EB4A}" srcOrd="0" destOrd="0" presId="urn:microsoft.com/office/officeart/2005/8/layout/hierarchy6"/>
    <dgm:cxn modelId="{D85B8D1A-3ABB-44C5-AE4F-B6D7A4FB36BD}" srcId="{57163E1B-D17A-444D-AD23-3503C4F595E4}" destId="{689C50AF-B480-4D17-8457-34288101ABFD}" srcOrd="0" destOrd="0" parTransId="{E08C59A2-B2CA-46F5-8126-2A4DE53D757F}" sibTransId="{08A10B71-6E82-47DA-BA67-C808C49E3472}"/>
    <dgm:cxn modelId="{D65E1824-5862-4967-856F-047576669E11}" type="presOf" srcId="{57D18DC0-0583-434A-8DAB-7FE8EB35D7D7}" destId="{B08F43B7-C94D-45C2-AEDB-2998378DD7DB}" srcOrd="0" destOrd="0" presId="urn:microsoft.com/office/officeart/2005/8/layout/hierarchy6"/>
    <dgm:cxn modelId="{199A413B-7EAB-4AC4-9383-D8567CAF56B7}" srcId="{A60A98CB-633B-4AE4-A862-42CDE8E30494}" destId="{3B4F2AE2-3782-4241-905C-570BEBB369AF}" srcOrd="0" destOrd="0" parTransId="{3098CE16-7A86-4A62-8DC7-903290E8EE12}" sibTransId="{0A29F38B-9010-4DAA-8DB3-2FD93CBB774B}"/>
    <dgm:cxn modelId="{6EF9063D-7F3F-4835-827B-691387C40511}" srcId="{3B4F2AE2-3782-4241-905C-570BEBB369AF}" destId="{620C671F-F3CE-4949-85D2-56CADA45A31F}" srcOrd="0" destOrd="0" parTransId="{67324E19-461F-4A21-9D3E-B34BFAB0D49D}" sibTransId="{3904AAC0-E3FD-45EB-951B-D94C35DED21D}"/>
    <dgm:cxn modelId="{26C0BD63-7120-4912-B522-630BBD21C706}" type="presOf" srcId="{9877540C-3FE0-4C1A-ADFF-405CE206983C}" destId="{E4CE444D-FAA8-4093-94D9-D5021EB67C1A}" srcOrd="0" destOrd="0" presId="urn:microsoft.com/office/officeart/2005/8/layout/hierarchy6"/>
    <dgm:cxn modelId="{9E96E74A-15BD-463B-B6D1-F9A28668281B}" type="presOf" srcId="{47A9CD8D-C4B3-4C23-8A16-FB4A6C3EBD96}" destId="{72BB3F37-FCA9-416B-BF3D-6C2EC2939162}" srcOrd="0" destOrd="0" presId="urn:microsoft.com/office/officeart/2005/8/layout/hierarchy6"/>
    <dgm:cxn modelId="{11E73573-15D3-457E-8599-1F6E7C0F042E}" type="presOf" srcId="{7C9FF5AC-12D2-4B51-A520-4A71B85AD544}" destId="{488C35F6-8E0C-4F72-9BED-D183620F7FBE}" srcOrd="0" destOrd="0" presId="urn:microsoft.com/office/officeart/2005/8/layout/hierarchy6"/>
    <dgm:cxn modelId="{3DF01954-30CB-4F6A-B910-EBDFFF5AD79B}" srcId="{9877540C-3FE0-4C1A-ADFF-405CE206983C}" destId="{35F1F2B7-D051-4C7E-AAD7-CDAC35D1AE71}" srcOrd="0" destOrd="0" parTransId="{7DB3F3CC-67DB-4290-A1CE-99D183289C32}" sibTransId="{548371F6-69D2-40D0-B784-5C2390092D56}"/>
    <dgm:cxn modelId="{F42A6F79-5DC8-48A4-B893-42C3EF752EC9}" type="presOf" srcId="{7224EBCA-25A9-4985-9016-369834C2D4F6}" destId="{19F2E938-ADE3-4331-B6C9-5030B7E73E6F}" srcOrd="0" destOrd="0" presId="urn:microsoft.com/office/officeart/2005/8/layout/hierarchy6"/>
    <dgm:cxn modelId="{FEF8A57C-5F13-495A-974E-699590E87105}" type="presOf" srcId="{220CE3AB-AC3A-4E03-81E3-3D82187F1598}" destId="{72F310E7-D680-47A5-9FB2-526AF1F0ED2B}" srcOrd="0" destOrd="0" presId="urn:microsoft.com/office/officeart/2005/8/layout/hierarchy6"/>
    <dgm:cxn modelId="{3066F08D-7DAF-44C9-AFC5-357C6A59D11E}" type="presOf" srcId="{0F551099-9C8F-4637-BD37-465D1E82CB32}" destId="{72F942A2-FD8D-4B58-93AF-5CC54AAF0D78}" srcOrd="0" destOrd="0" presId="urn:microsoft.com/office/officeart/2005/8/layout/hierarchy6"/>
    <dgm:cxn modelId="{B0CB9194-5145-40D7-97D3-949C7CF4A061}" srcId="{099EA5EA-8519-4A61-B52F-F80122C4BE28}" destId="{47A9CD8D-C4B3-4C23-8A16-FB4A6C3EBD96}" srcOrd="2" destOrd="0" parTransId="{9645EE0D-B290-402D-AABF-607118FB2D9D}" sibTransId="{64C99DA0-B26E-4CBD-A56F-6445A0546127}"/>
    <dgm:cxn modelId="{45672598-F73A-4092-8A0D-C853ACF60337}" type="presOf" srcId="{A60A98CB-633B-4AE4-A862-42CDE8E30494}" destId="{8410D15D-AF28-436F-9A2A-F9407B394B8A}" srcOrd="0" destOrd="0" presId="urn:microsoft.com/office/officeart/2005/8/layout/hierarchy6"/>
    <dgm:cxn modelId="{7A2400A0-6577-4736-8A0C-36720729076D}" type="presOf" srcId="{5735C1B6-D16E-480B-9F5D-AC1FA0759E9A}" destId="{FA8ED6D9-48E5-45CF-8AB6-9F27604B01AA}" srcOrd="0" destOrd="0" presId="urn:microsoft.com/office/officeart/2005/8/layout/hierarchy6"/>
    <dgm:cxn modelId="{AEE638A5-3FAA-470D-ADA0-D47D00F6AE8D}" type="presOf" srcId="{7DB3F3CC-67DB-4290-A1CE-99D183289C32}" destId="{7C493303-EDE6-4C2D-A35C-3792194A911B}" srcOrd="0" destOrd="0" presId="urn:microsoft.com/office/officeart/2005/8/layout/hierarchy6"/>
    <dgm:cxn modelId="{5D27D6AD-F465-43A9-BDCB-15C284AC7CCD}" srcId="{57163E1B-D17A-444D-AD23-3503C4F595E4}" destId="{55957721-7D57-4FAB-BCED-0D92B82EC513}" srcOrd="1" destOrd="0" parTransId="{7224EBCA-25A9-4985-9016-369834C2D4F6}" sibTransId="{EBF20D92-BCB8-4B8A-8ED0-AC397BA30990}"/>
    <dgm:cxn modelId="{8571A8B0-B5C2-4D91-A256-4AD0A2FDFD95}" type="presOf" srcId="{67324E19-461F-4A21-9D3E-B34BFAB0D49D}" destId="{24619C33-50EA-4420-99D8-FC06DEDDBD91}" srcOrd="0" destOrd="0" presId="urn:microsoft.com/office/officeart/2005/8/layout/hierarchy6"/>
    <dgm:cxn modelId="{E63421B3-A9A3-4341-BF71-C08C88646FE2}" type="presOf" srcId="{35F1F2B7-D051-4C7E-AAD7-CDAC35D1AE71}" destId="{0AE313C9-59B3-4B23-8623-F0052314A9D8}" srcOrd="0" destOrd="0" presId="urn:microsoft.com/office/officeart/2005/8/layout/hierarchy6"/>
    <dgm:cxn modelId="{EC3DD3B3-EB6B-4215-988B-C81E31A05F38}" type="presOf" srcId="{57163E1B-D17A-444D-AD23-3503C4F595E4}" destId="{B582DF3B-5A16-4A42-81CD-17E4635596CA}" srcOrd="0" destOrd="0" presId="urn:microsoft.com/office/officeart/2005/8/layout/hierarchy6"/>
    <dgm:cxn modelId="{F1AFEDBB-AA99-49AA-BABD-FDE470444041}" type="presOf" srcId="{55957721-7D57-4FAB-BCED-0D92B82EC513}" destId="{63420E3C-DF7D-491F-840B-1167B568A0D2}" srcOrd="0" destOrd="0" presId="urn:microsoft.com/office/officeart/2005/8/layout/hierarchy6"/>
    <dgm:cxn modelId="{F4D76DC1-77CD-48E0-A908-8B60004DFA7E}" type="presOf" srcId="{28DA3AFC-C8BA-4FEE-BFF5-F946C0AAFB6C}" destId="{C92FC783-B51A-4D78-BF2A-C7FD9A019C2B}" srcOrd="0" destOrd="0" presId="urn:microsoft.com/office/officeart/2005/8/layout/hierarchy6"/>
    <dgm:cxn modelId="{C7E858C4-EFDB-4D91-BB34-3B629DD1EFAA}" srcId="{9877540C-3FE0-4C1A-ADFF-405CE206983C}" destId="{57163E1B-D17A-444D-AD23-3503C4F595E4}" srcOrd="1" destOrd="0" parTransId="{5735C1B6-D16E-480B-9F5D-AC1FA0759E9A}" sibTransId="{020985EE-1CE1-450D-8076-5A96B2E0E3C6}"/>
    <dgm:cxn modelId="{E0DB07C7-C680-46DC-A9E2-3775343CB89C}" srcId="{099EA5EA-8519-4A61-B52F-F80122C4BE28}" destId="{28DA3AFC-C8BA-4FEE-BFF5-F946C0AAFB6C}" srcOrd="1" destOrd="0" parTransId="{220CE3AB-AC3A-4E03-81E3-3D82187F1598}" sibTransId="{ED00FF12-FFB9-4988-89D4-13AB588C2F95}"/>
    <dgm:cxn modelId="{328569D0-0C21-4A58-BE46-4ED0D2A1091E}" type="presOf" srcId="{8ABB1722-08BB-4D74-A7F3-03BCEBE1424E}" destId="{EB525E27-1F47-4E3A-88CF-D4DEF12DC137}" srcOrd="0" destOrd="0" presId="urn:microsoft.com/office/officeart/2005/8/layout/hierarchy6"/>
    <dgm:cxn modelId="{371C7CD0-D8C9-4298-A36A-36749808C568}" type="presOf" srcId="{099EA5EA-8519-4A61-B52F-F80122C4BE28}" destId="{1CB8E7DA-ED0E-4EB6-A249-851285629869}" srcOrd="0" destOrd="0" presId="urn:microsoft.com/office/officeart/2005/8/layout/hierarchy6"/>
    <dgm:cxn modelId="{C336C8D5-5C17-40A5-A086-CAA0B1C1FABD}" srcId="{099EA5EA-8519-4A61-B52F-F80122C4BE28}" destId="{7C9FF5AC-12D2-4B51-A520-4A71B85AD544}" srcOrd="0" destOrd="0" parTransId="{1253419D-863E-4E0F-A092-EB01CC2FDAC4}" sibTransId="{E47BD981-9697-4BB3-8B24-0C21333ACBAC}"/>
    <dgm:cxn modelId="{BE52D2D7-9239-4598-BBD6-968EE95329B5}" srcId="{3B4F2AE2-3782-4241-905C-570BEBB369AF}" destId="{9877540C-3FE0-4C1A-ADFF-405CE206983C}" srcOrd="1" destOrd="0" parTransId="{1916070E-2E8C-4ABB-B48C-56E0E87831BA}" sibTransId="{48826C0B-566F-453A-9C9C-1411FE078F80}"/>
    <dgm:cxn modelId="{2BCCF7F3-8991-480D-8B1A-5453ED304719}" srcId="{55957721-7D57-4FAB-BCED-0D92B82EC513}" destId="{0F551099-9C8F-4637-BD37-465D1E82CB32}" srcOrd="0" destOrd="0" parTransId="{57D18DC0-0583-434A-8DAB-7FE8EB35D7D7}" sibTransId="{B62BFF3B-650A-4C3B-82F6-5730CB61A2C4}"/>
    <dgm:cxn modelId="{2C037EF5-FE77-4262-A096-5F2CD786260A}" type="presOf" srcId="{689C50AF-B480-4D17-8457-34288101ABFD}" destId="{8E9DBC8D-659C-4F85-B2D9-851BBC7A8F43}" srcOrd="0" destOrd="0" presId="urn:microsoft.com/office/officeart/2005/8/layout/hierarchy6"/>
    <dgm:cxn modelId="{9610DCF9-03F3-483E-9DDD-066C72A7CF19}" type="presOf" srcId="{E08C59A2-B2CA-46F5-8126-2A4DE53D757F}" destId="{DD136E7B-44CE-43EF-A07A-C8C07634BF33}" srcOrd="0" destOrd="0" presId="urn:microsoft.com/office/officeart/2005/8/layout/hierarchy6"/>
    <dgm:cxn modelId="{53AF2F28-83FE-4B47-8E8A-52CC9989D0CA}" type="presParOf" srcId="{8410D15D-AF28-436F-9A2A-F9407B394B8A}" destId="{41B18B21-971D-420D-A5E7-E718115D56D2}" srcOrd="0" destOrd="0" presId="urn:microsoft.com/office/officeart/2005/8/layout/hierarchy6"/>
    <dgm:cxn modelId="{483192E2-F5A9-4262-B3BE-F60F8DD9329D}" type="presParOf" srcId="{41B18B21-971D-420D-A5E7-E718115D56D2}" destId="{4A4425D3-A634-4684-9E05-A92F3DD690DD}" srcOrd="0" destOrd="0" presId="urn:microsoft.com/office/officeart/2005/8/layout/hierarchy6"/>
    <dgm:cxn modelId="{AB0B115C-52ED-401E-8A4C-7BCA0C6986D1}" type="presParOf" srcId="{4A4425D3-A634-4684-9E05-A92F3DD690DD}" destId="{49B2C9DC-144B-433E-AEC7-04DB6CABEEC8}" srcOrd="0" destOrd="0" presId="urn:microsoft.com/office/officeart/2005/8/layout/hierarchy6"/>
    <dgm:cxn modelId="{3946AC06-3D6B-4D6E-B803-0DF77F72FE11}" type="presParOf" srcId="{49B2C9DC-144B-433E-AEC7-04DB6CABEEC8}" destId="{0EA93629-BB05-4341-A48B-63A1E877D8CE}" srcOrd="0" destOrd="0" presId="urn:microsoft.com/office/officeart/2005/8/layout/hierarchy6"/>
    <dgm:cxn modelId="{9E1A7B74-EAE6-499C-BCBC-40788F367CE5}" type="presParOf" srcId="{49B2C9DC-144B-433E-AEC7-04DB6CABEEC8}" destId="{92CB92BF-2472-40C9-B73B-A74DA96719E3}" srcOrd="1" destOrd="0" presId="urn:microsoft.com/office/officeart/2005/8/layout/hierarchy6"/>
    <dgm:cxn modelId="{45CE94DD-D428-4AF9-BFD4-005AFE329592}" type="presParOf" srcId="{92CB92BF-2472-40C9-B73B-A74DA96719E3}" destId="{24619C33-50EA-4420-99D8-FC06DEDDBD91}" srcOrd="0" destOrd="0" presId="urn:microsoft.com/office/officeart/2005/8/layout/hierarchy6"/>
    <dgm:cxn modelId="{933858DD-BC89-4469-ABD9-B7970135A3A3}" type="presParOf" srcId="{92CB92BF-2472-40C9-B73B-A74DA96719E3}" destId="{FDDF3C59-EE97-4907-8CEF-59ECDD3AC96D}" srcOrd="1" destOrd="0" presId="urn:microsoft.com/office/officeart/2005/8/layout/hierarchy6"/>
    <dgm:cxn modelId="{8CB7B73C-2E40-46A5-B68A-564C20ED403E}" type="presParOf" srcId="{FDDF3C59-EE97-4907-8CEF-59ECDD3AC96D}" destId="{8D89CD7D-2C89-472E-B410-9A080AB98192}" srcOrd="0" destOrd="0" presId="urn:microsoft.com/office/officeart/2005/8/layout/hierarchy6"/>
    <dgm:cxn modelId="{90B0E133-CA95-4B76-910E-FBC6ED4569D8}" type="presParOf" srcId="{FDDF3C59-EE97-4907-8CEF-59ECDD3AC96D}" destId="{63D1A52B-DE06-4FCC-BEB9-2EC607A693AE}" srcOrd="1" destOrd="0" presId="urn:microsoft.com/office/officeart/2005/8/layout/hierarchy6"/>
    <dgm:cxn modelId="{5FD79823-C50D-4404-9B7C-6569896B9D97}" type="presParOf" srcId="{92CB92BF-2472-40C9-B73B-A74DA96719E3}" destId="{2D051819-2CBB-4624-B2F9-D096C581DF33}" srcOrd="2" destOrd="0" presId="urn:microsoft.com/office/officeart/2005/8/layout/hierarchy6"/>
    <dgm:cxn modelId="{40C01140-4373-4351-9788-BE52AEF2AAC8}" type="presParOf" srcId="{92CB92BF-2472-40C9-B73B-A74DA96719E3}" destId="{9EDDCE4E-0FFC-4E11-8458-32CAC55CE8FB}" srcOrd="3" destOrd="0" presId="urn:microsoft.com/office/officeart/2005/8/layout/hierarchy6"/>
    <dgm:cxn modelId="{DFED7AB7-FE03-4910-A976-5398679CA2B5}" type="presParOf" srcId="{9EDDCE4E-0FFC-4E11-8458-32CAC55CE8FB}" destId="{E4CE444D-FAA8-4093-94D9-D5021EB67C1A}" srcOrd="0" destOrd="0" presId="urn:microsoft.com/office/officeart/2005/8/layout/hierarchy6"/>
    <dgm:cxn modelId="{8D299C6A-39D4-40F8-8F84-C53F99968F76}" type="presParOf" srcId="{9EDDCE4E-0FFC-4E11-8458-32CAC55CE8FB}" destId="{C184FA22-6370-4D1A-9A99-535BBD958415}" srcOrd="1" destOrd="0" presId="urn:microsoft.com/office/officeart/2005/8/layout/hierarchy6"/>
    <dgm:cxn modelId="{939F0557-D737-43BE-940E-C74E264FEB82}" type="presParOf" srcId="{C184FA22-6370-4D1A-9A99-535BBD958415}" destId="{7C493303-EDE6-4C2D-A35C-3792194A911B}" srcOrd="0" destOrd="0" presId="urn:microsoft.com/office/officeart/2005/8/layout/hierarchy6"/>
    <dgm:cxn modelId="{F8481592-8EC2-4C61-B7EB-B7B7B2E24E43}" type="presParOf" srcId="{C184FA22-6370-4D1A-9A99-535BBD958415}" destId="{F5998617-3F75-4769-8F67-5662B920881A}" srcOrd="1" destOrd="0" presId="urn:microsoft.com/office/officeart/2005/8/layout/hierarchy6"/>
    <dgm:cxn modelId="{7CF04529-1BB8-409C-82DC-A935ACF554D8}" type="presParOf" srcId="{F5998617-3F75-4769-8F67-5662B920881A}" destId="{0AE313C9-59B3-4B23-8623-F0052314A9D8}" srcOrd="0" destOrd="0" presId="urn:microsoft.com/office/officeart/2005/8/layout/hierarchy6"/>
    <dgm:cxn modelId="{FA5DE7A4-1AC2-4D93-B942-7FC033F1D48D}" type="presParOf" srcId="{F5998617-3F75-4769-8F67-5662B920881A}" destId="{92639AC8-BC27-41C4-ACD2-FF71B675F2AE}" srcOrd="1" destOrd="0" presId="urn:microsoft.com/office/officeart/2005/8/layout/hierarchy6"/>
    <dgm:cxn modelId="{A7444E19-A1FC-4141-984E-A10C8B9A7BCB}" type="presParOf" srcId="{C184FA22-6370-4D1A-9A99-535BBD958415}" destId="{FA8ED6D9-48E5-45CF-8AB6-9F27604B01AA}" srcOrd="2" destOrd="0" presId="urn:microsoft.com/office/officeart/2005/8/layout/hierarchy6"/>
    <dgm:cxn modelId="{E80F9651-2C58-4C29-8DF4-DD3F803E4D61}" type="presParOf" srcId="{C184FA22-6370-4D1A-9A99-535BBD958415}" destId="{E285D6C5-F34B-48DE-8ACC-D472B422B13F}" srcOrd="3" destOrd="0" presId="urn:microsoft.com/office/officeart/2005/8/layout/hierarchy6"/>
    <dgm:cxn modelId="{02C4C9AB-65E4-41B0-BCA1-08CB0199A483}" type="presParOf" srcId="{E285D6C5-F34B-48DE-8ACC-D472B422B13F}" destId="{B582DF3B-5A16-4A42-81CD-17E4635596CA}" srcOrd="0" destOrd="0" presId="urn:microsoft.com/office/officeart/2005/8/layout/hierarchy6"/>
    <dgm:cxn modelId="{F8CBA1CB-DB5F-45D2-9EEA-7E464E82592B}" type="presParOf" srcId="{E285D6C5-F34B-48DE-8ACC-D472B422B13F}" destId="{E92752B3-6E86-4E17-8C58-066AE74A4AD5}" srcOrd="1" destOrd="0" presId="urn:microsoft.com/office/officeart/2005/8/layout/hierarchy6"/>
    <dgm:cxn modelId="{82D36BCD-CA1E-40C9-BBD6-C7E30C251DD8}" type="presParOf" srcId="{E92752B3-6E86-4E17-8C58-066AE74A4AD5}" destId="{DD136E7B-44CE-43EF-A07A-C8C07634BF33}" srcOrd="0" destOrd="0" presId="urn:microsoft.com/office/officeart/2005/8/layout/hierarchy6"/>
    <dgm:cxn modelId="{25301011-C3F9-45F5-B043-62836C5E6D62}" type="presParOf" srcId="{E92752B3-6E86-4E17-8C58-066AE74A4AD5}" destId="{A4E3F7C9-3D29-4030-84A4-F0FE0E2ECBBE}" srcOrd="1" destOrd="0" presId="urn:microsoft.com/office/officeart/2005/8/layout/hierarchy6"/>
    <dgm:cxn modelId="{D368399D-B9D7-4E17-8268-4237E08B339E}" type="presParOf" srcId="{A4E3F7C9-3D29-4030-84A4-F0FE0E2ECBBE}" destId="{8E9DBC8D-659C-4F85-B2D9-851BBC7A8F43}" srcOrd="0" destOrd="0" presId="urn:microsoft.com/office/officeart/2005/8/layout/hierarchy6"/>
    <dgm:cxn modelId="{F2396F86-809C-4662-805E-E5D4B404E7F4}" type="presParOf" srcId="{A4E3F7C9-3D29-4030-84A4-F0FE0E2ECBBE}" destId="{C9D20D65-687E-4344-80DF-819E04097480}" srcOrd="1" destOrd="0" presId="urn:microsoft.com/office/officeart/2005/8/layout/hierarchy6"/>
    <dgm:cxn modelId="{AB7A9B1A-05CD-4F86-AD4E-B16B1CDF7755}" type="presParOf" srcId="{E92752B3-6E86-4E17-8C58-066AE74A4AD5}" destId="{19F2E938-ADE3-4331-B6C9-5030B7E73E6F}" srcOrd="2" destOrd="0" presId="urn:microsoft.com/office/officeart/2005/8/layout/hierarchy6"/>
    <dgm:cxn modelId="{489DA8F4-1D7A-4655-AC41-F25E422F2EBD}" type="presParOf" srcId="{E92752B3-6E86-4E17-8C58-066AE74A4AD5}" destId="{6010E77C-8FF2-4643-89E4-ABAA7754AED3}" srcOrd="3" destOrd="0" presId="urn:microsoft.com/office/officeart/2005/8/layout/hierarchy6"/>
    <dgm:cxn modelId="{FAC2CCA1-8DD0-455B-B8AC-D20FBAEAAA59}" type="presParOf" srcId="{6010E77C-8FF2-4643-89E4-ABAA7754AED3}" destId="{63420E3C-DF7D-491F-840B-1167B568A0D2}" srcOrd="0" destOrd="0" presId="urn:microsoft.com/office/officeart/2005/8/layout/hierarchy6"/>
    <dgm:cxn modelId="{AA225F0B-E34B-4FDC-A3EA-BD587614A7E6}" type="presParOf" srcId="{6010E77C-8FF2-4643-89E4-ABAA7754AED3}" destId="{86DD1889-E5B4-47D7-A9B0-02B75E5CFDB4}" srcOrd="1" destOrd="0" presId="urn:microsoft.com/office/officeart/2005/8/layout/hierarchy6"/>
    <dgm:cxn modelId="{53AC8016-828A-45A6-8875-82B911A439F8}" type="presParOf" srcId="{86DD1889-E5B4-47D7-A9B0-02B75E5CFDB4}" destId="{B08F43B7-C94D-45C2-AEDB-2998378DD7DB}" srcOrd="0" destOrd="0" presId="urn:microsoft.com/office/officeart/2005/8/layout/hierarchy6"/>
    <dgm:cxn modelId="{8D245668-554B-4C0E-9A28-8E0560F1042C}" type="presParOf" srcId="{86DD1889-E5B4-47D7-A9B0-02B75E5CFDB4}" destId="{4DA0A086-DC5B-4C1D-8911-85B099A3E0D4}" srcOrd="1" destOrd="0" presId="urn:microsoft.com/office/officeart/2005/8/layout/hierarchy6"/>
    <dgm:cxn modelId="{1D531B5B-5BF4-4022-B50E-0D9A956C786E}" type="presParOf" srcId="{4DA0A086-DC5B-4C1D-8911-85B099A3E0D4}" destId="{72F942A2-FD8D-4B58-93AF-5CC54AAF0D78}" srcOrd="0" destOrd="0" presId="urn:microsoft.com/office/officeart/2005/8/layout/hierarchy6"/>
    <dgm:cxn modelId="{E4687208-F74E-41AB-9612-59B1B68D84E7}" type="presParOf" srcId="{4DA0A086-DC5B-4C1D-8911-85B099A3E0D4}" destId="{102F0221-D34F-4294-AB7F-75D003B22A49}" srcOrd="1" destOrd="0" presId="urn:microsoft.com/office/officeart/2005/8/layout/hierarchy6"/>
    <dgm:cxn modelId="{50376D65-B34C-4DCB-93CE-4E714A7005D2}" type="presParOf" srcId="{86DD1889-E5B4-47D7-A9B0-02B75E5CFDB4}" destId="{EB525E27-1F47-4E3A-88CF-D4DEF12DC137}" srcOrd="2" destOrd="0" presId="urn:microsoft.com/office/officeart/2005/8/layout/hierarchy6"/>
    <dgm:cxn modelId="{37DD3E7B-2545-4875-90B4-BFE576A00A19}" type="presParOf" srcId="{86DD1889-E5B4-47D7-A9B0-02B75E5CFDB4}" destId="{915C93F0-190B-4C1E-B572-E9227F411D4E}" srcOrd="3" destOrd="0" presId="urn:microsoft.com/office/officeart/2005/8/layout/hierarchy6"/>
    <dgm:cxn modelId="{EF6E3C66-232E-4254-8EEB-FFA600F7DACC}" type="presParOf" srcId="{915C93F0-190B-4C1E-B572-E9227F411D4E}" destId="{1CB8E7DA-ED0E-4EB6-A249-851285629869}" srcOrd="0" destOrd="0" presId="urn:microsoft.com/office/officeart/2005/8/layout/hierarchy6"/>
    <dgm:cxn modelId="{60321039-31BA-4B3B-BE57-70626F27C300}" type="presParOf" srcId="{915C93F0-190B-4C1E-B572-E9227F411D4E}" destId="{973521D9-B2EA-453F-91F5-F0798F68F8F8}" srcOrd="1" destOrd="0" presId="urn:microsoft.com/office/officeart/2005/8/layout/hierarchy6"/>
    <dgm:cxn modelId="{2CD038A5-D5CA-425C-B7B4-169359920343}" type="presParOf" srcId="{973521D9-B2EA-453F-91F5-F0798F68F8F8}" destId="{F11B8E28-E145-4010-ADF1-A2DD9A6D36E4}" srcOrd="0" destOrd="0" presId="urn:microsoft.com/office/officeart/2005/8/layout/hierarchy6"/>
    <dgm:cxn modelId="{2805F333-6896-4CC5-89B0-034EAB9CF712}" type="presParOf" srcId="{973521D9-B2EA-453F-91F5-F0798F68F8F8}" destId="{63D22F7C-310F-4F16-8AC8-19DB3BFDF970}" srcOrd="1" destOrd="0" presId="urn:microsoft.com/office/officeart/2005/8/layout/hierarchy6"/>
    <dgm:cxn modelId="{912A4670-0C5C-48EA-8D0E-F80B53F8F27F}" type="presParOf" srcId="{63D22F7C-310F-4F16-8AC8-19DB3BFDF970}" destId="{488C35F6-8E0C-4F72-9BED-D183620F7FBE}" srcOrd="0" destOrd="0" presId="urn:microsoft.com/office/officeart/2005/8/layout/hierarchy6"/>
    <dgm:cxn modelId="{1C1A173A-60F2-4429-AFA7-F530A7EFE4B1}" type="presParOf" srcId="{63D22F7C-310F-4F16-8AC8-19DB3BFDF970}" destId="{EDA30DD3-ABCB-4870-9FD8-3A5B11580090}" srcOrd="1" destOrd="0" presId="urn:microsoft.com/office/officeart/2005/8/layout/hierarchy6"/>
    <dgm:cxn modelId="{84DDB8C3-78A8-4D44-958A-6F7D51467ACC}" type="presParOf" srcId="{973521D9-B2EA-453F-91F5-F0798F68F8F8}" destId="{72F310E7-D680-47A5-9FB2-526AF1F0ED2B}" srcOrd="2" destOrd="0" presId="urn:microsoft.com/office/officeart/2005/8/layout/hierarchy6"/>
    <dgm:cxn modelId="{761244D3-4F02-4054-926D-5539AA9332E5}" type="presParOf" srcId="{973521D9-B2EA-453F-91F5-F0798F68F8F8}" destId="{758A3CC5-F96C-40CC-A737-2C311F3B7EDA}" srcOrd="3" destOrd="0" presId="urn:microsoft.com/office/officeart/2005/8/layout/hierarchy6"/>
    <dgm:cxn modelId="{2D63B7B7-72C0-44A8-A752-1B36A11BEAD3}" type="presParOf" srcId="{758A3CC5-F96C-40CC-A737-2C311F3B7EDA}" destId="{C92FC783-B51A-4D78-BF2A-C7FD9A019C2B}" srcOrd="0" destOrd="0" presId="urn:microsoft.com/office/officeart/2005/8/layout/hierarchy6"/>
    <dgm:cxn modelId="{4BCD999B-09F6-4EF1-8DCD-31617E7F0C81}" type="presParOf" srcId="{758A3CC5-F96C-40CC-A737-2C311F3B7EDA}" destId="{E8DFE268-9C4E-43DA-A38E-AEFDABEE0347}" srcOrd="1" destOrd="0" presId="urn:microsoft.com/office/officeart/2005/8/layout/hierarchy6"/>
    <dgm:cxn modelId="{E05C079F-5355-4FD6-BC86-D5781C5C595A}" type="presParOf" srcId="{973521D9-B2EA-453F-91F5-F0798F68F8F8}" destId="{420C2A98-959F-49CF-A567-10E02A64EB4A}" srcOrd="4" destOrd="0" presId="urn:microsoft.com/office/officeart/2005/8/layout/hierarchy6"/>
    <dgm:cxn modelId="{1675D474-249B-4006-A4A2-BADC61BBFC1E}" type="presParOf" srcId="{973521D9-B2EA-453F-91F5-F0798F68F8F8}" destId="{A584E756-1AD5-4134-980B-EF19D04F6128}" srcOrd="5" destOrd="0" presId="urn:microsoft.com/office/officeart/2005/8/layout/hierarchy6"/>
    <dgm:cxn modelId="{81FFC712-32E3-4CF0-B306-0548B3721630}" type="presParOf" srcId="{A584E756-1AD5-4134-980B-EF19D04F6128}" destId="{72BB3F37-FCA9-416B-BF3D-6C2EC2939162}" srcOrd="0" destOrd="0" presId="urn:microsoft.com/office/officeart/2005/8/layout/hierarchy6"/>
    <dgm:cxn modelId="{5598DBF8-2FAE-4E1C-96B7-12814D10E84C}" type="presParOf" srcId="{A584E756-1AD5-4134-980B-EF19D04F6128}" destId="{1BC577B8-630A-4D36-A330-57BAAF5F5A9E}" srcOrd="1" destOrd="0" presId="urn:microsoft.com/office/officeart/2005/8/layout/hierarchy6"/>
    <dgm:cxn modelId="{907E3B7B-8B2A-4AE4-8222-1913D7A26103}" type="presParOf" srcId="{8410D15D-AF28-436F-9A2A-F9407B394B8A}" destId="{CB899E4F-0CEE-4BD6-AB6A-FB8FD3782EE7}" srcOrd="1" destOrd="0" presId="urn:microsoft.com/office/officeart/2005/8/layout/hierarchy6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EA93629-BB05-4341-A48B-63A1E877D8CE}">
      <dsp:nvSpPr>
        <dsp:cNvPr id="0" name=""/>
        <dsp:cNvSpPr/>
      </dsp:nvSpPr>
      <dsp:spPr>
        <a:xfrm>
          <a:off x="5338243" y="134877"/>
          <a:ext cx="2134387" cy="487910"/>
        </a:xfrm>
        <a:prstGeom prst="roundRect">
          <a:avLst>
            <a:gd name="adj" fmla="val 10000"/>
          </a:avLst>
        </a:prstGeom>
        <a:solidFill>
          <a:schemeClr val="lt1"/>
        </a:solidFill>
        <a:ln w="12700" cap="flat" cmpd="sng" algn="ctr">
          <a:solidFill>
            <a:schemeClr val="accent1"/>
          </a:solidFill>
          <a:prstDash val="solid"/>
          <a:miter lim="800000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</dsp:spPr>
      <dsp:style>
        <a:lnRef idx="2">
          <a:schemeClr val="accent1"/>
        </a:lnRef>
        <a:fillRef idx="1">
          <a:schemeClr val="lt1"/>
        </a:fillRef>
        <a:effectRef idx="0">
          <a:schemeClr val="accent1"/>
        </a:effectRef>
        <a:fontRef idx="minor">
          <a:schemeClr val="dk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b="1" u="sng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NEUTRON SOURCES</a:t>
          </a:r>
          <a:endParaRPr lang="ru-RU" sz="1800" b="1" u="sng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>
        <a:off x="5352533" y="149167"/>
        <a:ext cx="2105807" cy="459330"/>
      </dsp:txXfrm>
    </dsp:sp>
    <dsp:sp modelId="{24619C33-50EA-4420-99D8-FC06DEDDBD91}">
      <dsp:nvSpPr>
        <dsp:cNvPr id="0" name=""/>
        <dsp:cNvSpPr/>
      </dsp:nvSpPr>
      <dsp:spPr>
        <a:xfrm>
          <a:off x="1321743" y="622787"/>
          <a:ext cx="5083693" cy="522976"/>
        </a:xfrm>
        <a:custGeom>
          <a:avLst/>
          <a:gdLst/>
          <a:ahLst/>
          <a:cxnLst/>
          <a:rect l="0" t="0" r="0" b="0"/>
          <a:pathLst>
            <a:path>
              <a:moveTo>
                <a:pt x="5083693" y="0"/>
              </a:moveTo>
              <a:lnTo>
                <a:pt x="5083693" y="261488"/>
              </a:lnTo>
              <a:lnTo>
                <a:pt x="0" y="261488"/>
              </a:lnTo>
              <a:lnTo>
                <a:pt x="0" y="522976"/>
              </a:lnTo>
            </a:path>
          </a:pathLst>
        </a:custGeom>
        <a:noFill/>
        <a:ln w="12700" cap="flat" cmpd="sng" algn="ctr">
          <a:solidFill>
            <a:schemeClr val="dk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D89CD7D-2C89-472E-B410-9A080AB98192}">
      <dsp:nvSpPr>
        <dsp:cNvPr id="0" name=""/>
        <dsp:cNvSpPr/>
      </dsp:nvSpPr>
      <dsp:spPr>
        <a:xfrm>
          <a:off x="132483" y="1145764"/>
          <a:ext cx="2378519" cy="477017"/>
        </a:xfrm>
        <a:prstGeom prst="roundRect">
          <a:avLst>
            <a:gd name="adj" fmla="val 10000"/>
          </a:avLst>
        </a:prstGeom>
        <a:solidFill>
          <a:schemeClr val="lt1"/>
        </a:solidFill>
        <a:ln w="12700" cap="flat" cmpd="sng" algn="ctr">
          <a:solidFill>
            <a:schemeClr val="accent1"/>
          </a:solidFill>
          <a:prstDash val="solid"/>
          <a:miter lim="800000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</dsp:spPr>
      <dsp:style>
        <a:lnRef idx="2">
          <a:schemeClr val="accent1"/>
        </a:lnRef>
        <a:fillRef idx="1">
          <a:schemeClr val="lt1"/>
        </a:fillRef>
        <a:effectRef idx="0">
          <a:schemeClr val="accent1"/>
        </a:effectRef>
        <a:fontRef idx="minor">
          <a:schemeClr val="dk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b="1" kern="1200" cap="none" spc="0" dirty="0">
              <a:ln w="0"/>
              <a:effectLst/>
            </a:rPr>
            <a:t>Weak sources</a:t>
          </a:r>
          <a:endParaRPr lang="ru-RU" sz="1800" b="1" kern="1200" cap="none" spc="0" dirty="0">
            <a:ln w="0"/>
            <a:effectLst/>
          </a:endParaRPr>
        </a:p>
      </dsp:txBody>
      <dsp:txXfrm>
        <a:off x="146454" y="1159735"/>
        <a:ext cx="2350577" cy="449075"/>
      </dsp:txXfrm>
    </dsp:sp>
    <dsp:sp modelId="{2D051819-2CBB-4624-B2F9-D096C581DF33}">
      <dsp:nvSpPr>
        <dsp:cNvPr id="0" name=""/>
        <dsp:cNvSpPr/>
      </dsp:nvSpPr>
      <dsp:spPr>
        <a:xfrm>
          <a:off x="6405436" y="622787"/>
          <a:ext cx="3859115" cy="52229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61147"/>
              </a:lnTo>
              <a:lnTo>
                <a:pt x="3859115" y="261147"/>
              </a:lnTo>
              <a:lnTo>
                <a:pt x="3859115" y="522295"/>
              </a:lnTo>
            </a:path>
          </a:pathLst>
        </a:custGeom>
        <a:noFill/>
        <a:ln w="12700" cap="flat" cmpd="sng" algn="ctr">
          <a:solidFill>
            <a:schemeClr val="dk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4CE444D-FAA8-4093-94D9-D5021EB67C1A}">
      <dsp:nvSpPr>
        <dsp:cNvPr id="0" name=""/>
        <dsp:cNvSpPr/>
      </dsp:nvSpPr>
      <dsp:spPr>
        <a:xfrm>
          <a:off x="9060886" y="1145083"/>
          <a:ext cx="2407331" cy="493019"/>
        </a:xfrm>
        <a:prstGeom prst="roundRect">
          <a:avLst>
            <a:gd name="adj" fmla="val 10000"/>
          </a:avLst>
        </a:prstGeom>
        <a:solidFill>
          <a:schemeClr val="lt1"/>
        </a:solidFill>
        <a:ln w="12700" cap="flat" cmpd="sng" algn="ctr">
          <a:solidFill>
            <a:schemeClr val="accent1"/>
          </a:solidFill>
          <a:prstDash val="solid"/>
          <a:miter lim="800000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</dsp:spPr>
      <dsp:style>
        <a:lnRef idx="2">
          <a:schemeClr val="accent1"/>
        </a:lnRef>
        <a:fillRef idx="1">
          <a:schemeClr val="lt1"/>
        </a:fillRef>
        <a:effectRef idx="0">
          <a:schemeClr val="accent1"/>
        </a:effectRef>
        <a:fontRef idx="minor">
          <a:schemeClr val="dk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b="1" kern="1200" dirty="0"/>
            <a:t>Denes sources</a:t>
          </a:r>
          <a:endParaRPr lang="ru-RU" sz="1800" b="1" kern="1200" dirty="0"/>
        </a:p>
      </dsp:txBody>
      <dsp:txXfrm>
        <a:off x="9075326" y="1159523"/>
        <a:ext cx="2378451" cy="464139"/>
      </dsp:txXfrm>
    </dsp:sp>
    <dsp:sp modelId="{7C493303-EDE6-4C2D-A35C-3792194A911B}">
      <dsp:nvSpPr>
        <dsp:cNvPr id="0" name=""/>
        <dsp:cNvSpPr/>
      </dsp:nvSpPr>
      <dsp:spPr>
        <a:xfrm>
          <a:off x="4387748" y="1638102"/>
          <a:ext cx="5876803" cy="546940"/>
        </a:xfrm>
        <a:custGeom>
          <a:avLst/>
          <a:gdLst/>
          <a:ahLst/>
          <a:cxnLst/>
          <a:rect l="0" t="0" r="0" b="0"/>
          <a:pathLst>
            <a:path>
              <a:moveTo>
                <a:pt x="5876803" y="0"/>
              </a:moveTo>
              <a:lnTo>
                <a:pt x="5876803" y="273470"/>
              </a:lnTo>
              <a:lnTo>
                <a:pt x="0" y="273470"/>
              </a:lnTo>
              <a:lnTo>
                <a:pt x="0" y="546940"/>
              </a:lnTo>
            </a:path>
          </a:pathLst>
        </a:custGeom>
        <a:noFill/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AE313C9-59B3-4B23-8623-F0052314A9D8}">
      <dsp:nvSpPr>
        <dsp:cNvPr id="0" name=""/>
        <dsp:cNvSpPr/>
      </dsp:nvSpPr>
      <dsp:spPr>
        <a:xfrm>
          <a:off x="2853043" y="2185043"/>
          <a:ext cx="3069409" cy="436099"/>
        </a:xfrm>
        <a:prstGeom prst="roundRect">
          <a:avLst>
            <a:gd name="adj" fmla="val 10000"/>
          </a:avLst>
        </a:prstGeom>
        <a:solidFill>
          <a:schemeClr val="lt1"/>
        </a:solidFill>
        <a:ln w="12700" cap="flat" cmpd="sng" algn="ctr">
          <a:solidFill>
            <a:schemeClr val="accent1"/>
          </a:solidFill>
          <a:prstDash val="solid"/>
          <a:miter lim="800000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</dsp:spPr>
      <dsp:style>
        <a:lnRef idx="2">
          <a:schemeClr val="accent1"/>
        </a:lnRef>
        <a:fillRef idx="1">
          <a:schemeClr val="lt1"/>
        </a:fillRef>
        <a:effectRef idx="0">
          <a:schemeClr val="accent1"/>
        </a:effectRef>
        <a:fontRef idx="minor">
          <a:schemeClr val="dk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b="1" kern="1200" dirty="0"/>
            <a:t>Spallation neutron sources</a:t>
          </a:r>
          <a:endParaRPr lang="ru-RU" sz="1800" b="1" kern="1200" dirty="0"/>
        </a:p>
      </dsp:txBody>
      <dsp:txXfrm>
        <a:off x="2865816" y="2197816"/>
        <a:ext cx="3043863" cy="410553"/>
      </dsp:txXfrm>
    </dsp:sp>
    <dsp:sp modelId="{FA8ED6D9-48E5-45CF-8AB6-9F27604B01AA}">
      <dsp:nvSpPr>
        <dsp:cNvPr id="0" name=""/>
        <dsp:cNvSpPr/>
      </dsp:nvSpPr>
      <dsp:spPr>
        <a:xfrm>
          <a:off x="10264552" y="1638102"/>
          <a:ext cx="760579" cy="556686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78343"/>
              </a:lnTo>
              <a:lnTo>
                <a:pt x="760579" y="278343"/>
              </a:lnTo>
              <a:lnTo>
                <a:pt x="760579" y="556686"/>
              </a:lnTo>
            </a:path>
          </a:pathLst>
        </a:custGeom>
        <a:noFill/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582DF3B-5A16-4A42-81CD-17E4635596CA}">
      <dsp:nvSpPr>
        <dsp:cNvPr id="0" name=""/>
        <dsp:cNvSpPr/>
      </dsp:nvSpPr>
      <dsp:spPr>
        <a:xfrm>
          <a:off x="9894391" y="2194788"/>
          <a:ext cx="2261481" cy="454745"/>
        </a:xfrm>
        <a:prstGeom prst="roundRect">
          <a:avLst>
            <a:gd name="adj" fmla="val 10000"/>
          </a:avLst>
        </a:prstGeom>
        <a:solidFill>
          <a:schemeClr val="lt1"/>
        </a:solidFill>
        <a:ln w="12700" cap="flat" cmpd="sng" algn="ctr">
          <a:solidFill>
            <a:schemeClr val="accent1"/>
          </a:solidFill>
          <a:prstDash val="solid"/>
          <a:miter lim="800000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</dsp:spPr>
      <dsp:style>
        <a:lnRef idx="2">
          <a:schemeClr val="accent1"/>
        </a:lnRef>
        <a:fillRef idx="1">
          <a:schemeClr val="lt1"/>
        </a:fillRef>
        <a:effectRef idx="0">
          <a:schemeClr val="accent1"/>
        </a:effectRef>
        <a:fontRef idx="minor">
          <a:schemeClr val="dk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b="1" kern="1200" dirty="0"/>
            <a:t>Nuclear reactors</a:t>
          </a:r>
          <a:endParaRPr lang="ru-RU" sz="1800" b="1" kern="1200" dirty="0"/>
        </a:p>
      </dsp:txBody>
      <dsp:txXfrm>
        <a:off x="9907710" y="2208107"/>
        <a:ext cx="2234843" cy="428107"/>
      </dsp:txXfrm>
    </dsp:sp>
    <dsp:sp modelId="{DD136E7B-44CE-43EF-A07A-C8C07634BF33}">
      <dsp:nvSpPr>
        <dsp:cNvPr id="0" name=""/>
        <dsp:cNvSpPr/>
      </dsp:nvSpPr>
      <dsp:spPr>
        <a:xfrm>
          <a:off x="6663951" y="2649534"/>
          <a:ext cx="4361181" cy="302591"/>
        </a:xfrm>
        <a:custGeom>
          <a:avLst/>
          <a:gdLst/>
          <a:ahLst/>
          <a:cxnLst/>
          <a:rect l="0" t="0" r="0" b="0"/>
          <a:pathLst>
            <a:path>
              <a:moveTo>
                <a:pt x="4361181" y="0"/>
              </a:moveTo>
              <a:lnTo>
                <a:pt x="4361181" y="151295"/>
              </a:lnTo>
              <a:lnTo>
                <a:pt x="0" y="151295"/>
              </a:lnTo>
              <a:lnTo>
                <a:pt x="0" y="302591"/>
              </a:lnTo>
            </a:path>
          </a:pathLst>
        </a:custGeom>
        <a:noFill/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E9DBC8D-659C-4F85-B2D9-851BBC7A8F43}">
      <dsp:nvSpPr>
        <dsp:cNvPr id="0" name=""/>
        <dsp:cNvSpPr/>
      </dsp:nvSpPr>
      <dsp:spPr>
        <a:xfrm>
          <a:off x="5894563" y="2952126"/>
          <a:ext cx="1538775" cy="440311"/>
        </a:xfrm>
        <a:prstGeom prst="roundRect">
          <a:avLst>
            <a:gd name="adj" fmla="val 10000"/>
          </a:avLst>
        </a:prstGeom>
        <a:solidFill>
          <a:schemeClr val="lt1"/>
        </a:solidFill>
        <a:ln w="12700" cap="flat" cmpd="sng" algn="ctr">
          <a:solidFill>
            <a:schemeClr val="accent1"/>
          </a:solidFill>
          <a:prstDash val="solid"/>
          <a:miter lim="800000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</dsp:spPr>
      <dsp:style>
        <a:lnRef idx="2">
          <a:schemeClr val="accent1"/>
        </a:lnRef>
        <a:fillRef idx="1">
          <a:schemeClr val="lt1"/>
        </a:fillRef>
        <a:effectRef idx="0">
          <a:schemeClr val="accent1"/>
        </a:effectRef>
        <a:fontRef idx="minor">
          <a:schemeClr val="dk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b="1" kern="1200" dirty="0"/>
            <a:t>Fusion </a:t>
          </a:r>
          <a:endParaRPr lang="ru-RU" sz="1800" b="1" kern="1200" dirty="0"/>
        </a:p>
      </dsp:txBody>
      <dsp:txXfrm>
        <a:off x="5907459" y="2965022"/>
        <a:ext cx="1512983" cy="414519"/>
      </dsp:txXfrm>
    </dsp:sp>
    <dsp:sp modelId="{19F2E938-ADE3-4331-B6C9-5030B7E73E6F}">
      <dsp:nvSpPr>
        <dsp:cNvPr id="0" name=""/>
        <dsp:cNvSpPr/>
      </dsp:nvSpPr>
      <dsp:spPr>
        <a:xfrm>
          <a:off x="9711625" y="2649534"/>
          <a:ext cx="1313507" cy="548330"/>
        </a:xfrm>
        <a:custGeom>
          <a:avLst/>
          <a:gdLst/>
          <a:ahLst/>
          <a:cxnLst/>
          <a:rect l="0" t="0" r="0" b="0"/>
          <a:pathLst>
            <a:path>
              <a:moveTo>
                <a:pt x="1313507" y="0"/>
              </a:moveTo>
              <a:lnTo>
                <a:pt x="1313507" y="274165"/>
              </a:lnTo>
              <a:lnTo>
                <a:pt x="0" y="274165"/>
              </a:lnTo>
              <a:lnTo>
                <a:pt x="0" y="548330"/>
              </a:lnTo>
            </a:path>
          </a:pathLst>
        </a:custGeom>
        <a:noFill/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3420E3C-DF7D-491F-840B-1167B568A0D2}">
      <dsp:nvSpPr>
        <dsp:cNvPr id="0" name=""/>
        <dsp:cNvSpPr/>
      </dsp:nvSpPr>
      <dsp:spPr>
        <a:xfrm>
          <a:off x="8998018" y="3197865"/>
          <a:ext cx="1427213" cy="330437"/>
        </a:xfrm>
        <a:prstGeom prst="roundRect">
          <a:avLst>
            <a:gd name="adj" fmla="val 10000"/>
          </a:avLst>
        </a:prstGeom>
        <a:solidFill>
          <a:schemeClr val="lt1"/>
        </a:solidFill>
        <a:ln w="12700" cap="flat" cmpd="sng" algn="ctr">
          <a:solidFill>
            <a:schemeClr val="accent1"/>
          </a:solidFill>
          <a:prstDash val="solid"/>
          <a:miter lim="800000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</dsp:spPr>
      <dsp:style>
        <a:lnRef idx="2">
          <a:schemeClr val="accent1"/>
        </a:lnRef>
        <a:fillRef idx="1">
          <a:schemeClr val="lt1"/>
        </a:fillRef>
        <a:effectRef idx="0">
          <a:schemeClr val="accent1"/>
        </a:effectRef>
        <a:fontRef idx="minor">
          <a:schemeClr val="dk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b="1" kern="1200" dirty="0"/>
            <a:t>Fission</a:t>
          </a:r>
          <a:endParaRPr lang="ru-RU" sz="1800" b="1" kern="1200" dirty="0"/>
        </a:p>
      </dsp:txBody>
      <dsp:txXfrm>
        <a:off x="9007696" y="3207543"/>
        <a:ext cx="1407857" cy="311081"/>
      </dsp:txXfrm>
    </dsp:sp>
    <dsp:sp modelId="{B08F43B7-C94D-45C2-AEDB-2998378DD7DB}">
      <dsp:nvSpPr>
        <dsp:cNvPr id="0" name=""/>
        <dsp:cNvSpPr/>
      </dsp:nvSpPr>
      <dsp:spPr>
        <a:xfrm>
          <a:off x="7738002" y="3528303"/>
          <a:ext cx="1973622" cy="287516"/>
        </a:xfrm>
        <a:custGeom>
          <a:avLst/>
          <a:gdLst/>
          <a:ahLst/>
          <a:cxnLst/>
          <a:rect l="0" t="0" r="0" b="0"/>
          <a:pathLst>
            <a:path>
              <a:moveTo>
                <a:pt x="1973622" y="0"/>
              </a:moveTo>
              <a:lnTo>
                <a:pt x="1973622" y="143758"/>
              </a:lnTo>
              <a:lnTo>
                <a:pt x="0" y="143758"/>
              </a:lnTo>
              <a:lnTo>
                <a:pt x="0" y="287516"/>
              </a:lnTo>
            </a:path>
          </a:pathLst>
        </a:custGeom>
        <a:noFill/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2F942A2-FD8D-4B58-93AF-5CC54AAF0D78}">
      <dsp:nvSpPr>
        <dsp:cNvPr id="0" name=""/>
        <dsp:cNvSpPr/>
      </dsp:nvSpPr>
      <dsp:spPr>
        <a:xfrm>
          <a:off x="6697475" y="3815819"/>
          <a:ext cx="2081053" cy="327916"/>
        </a:xfrm>
        <a:prstGeom prst="roundRect">
          <a:avLst>
            <a:gd name="adj" fmla="val 10000"/>
          </a:avLst>
        </a:prstGeom>
        <a:solidFill>
          <a:schemeClr val="lt1"/>
        </a:solidFill>
        <a:ln w="12700" cap="flat" cmpd="sng" algn="ctr">
          <a:solidFill>
            <a:schemeClr val="accent1"/>
          </a:solidFill>
          <a:prstDash val="solid"/>
          <a:miter lim="800000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</dsp:spPr>
      <dsp:style>
        <a:lnRef idx="2">
          <a:schemeClr val="accent1"/>
        </a:lnRef>
        <a:fillRef idx="1">
          <a:schemeClr val="lt1"/>
        </a:fillRef>
        <a:effectRef idx="0">
          <a:schemeClr val="accent1"/>
        </a:effectRef>
        <a:fontRef idx="minor">
          <a:schemeClr val="dk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b="1" kern="1200" dirty="0"/>
            <a:t>Steady state power </a:t>
          </a:r>
          <a:endParaRPr lang="ru-RU" sz="1800" b="1" kern="1200" dirty="0"/>
        </a:p>
      </dsp:txBody>
      <dsp:txXfrm>
        <a:off x="6707079" y="3825423"/>
        <a:ext cx="2061845" cy="308708"/>
      </dsp:txXfrm>
    </dsp:sp>
    <dsp:sp modelId="{EB525E27-1F47-4E3A-88CF-D4DEF12DC137}">
      <dsp:nvSpPr>
        <dsp:cNvPr id="0" name=""/>
        <dsp:cNvSpPr/>
      </dsp:nvSpPr>
      <dsp:spPr>
        <a:xfrm>
          <a:off x="9711625" y="3528303"/>
          <a:ext cx="1630249" cy="299892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49946"/>
              </a:lnTo>
              <a:lnTo>
                <a:pt x="1630249" y="149946"/>
              </a:lnTo>
              <a:lnTo>
                <a:pt x="1630249" y="299892"/>
              </a:lnTo>
            </a:path>
          </a:pathLst>
        </a:custGeom>
        <a:noFill/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CB8E7DA-ED0E-4EB6-A249-851285629869}">
      <dsp:nvSpPr>
        <dsp:cNvPr id="0" name=""/>
        <dsp:cNvSpPr/>
      </dsp:nvSpPr>
      <dsp:spPr>
        <a:xfrm>
          <a:off x="10527876" y="3828196"/>
          <a:ext cx="1627996" cy="339815"/>
        </a:xfrm>
        <a:prstGeom prst="roundRect">
          <a:avLst>
            <a:gd name="adj" fmla="val 10000"/>
          </a:avLst>
        </a:prstGeom>
        <a:solidFill>
          <a:schemeClr val="lt1"/>
        </a:solidFill>
        <a:ln w="12700" cap="flat" cmpd="sng" algn="ctr">
          <a:solidFill>
            <a:schemeClr val="accent1"/>
          </a:solidFill>
          <a:prstDash val="solid"/>
          <a:miter lim="800000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</dsp:spPr>
      <dsp:style>
        <a:lnRef idx="2">
          <a:schemeClr val="accent1"/>
        </a:lnRef>
        <a:fillRef idx="1">
          <a:schemeClr val="lt1"/>
        </a:fillRef>
        <a:effectRef idx="0">
          <a:schemeClr val="accent1"/>
        </a:effectRef>
        <a:fontRef idx="minor">
          <a:schemeClr val="dk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b="1" kern="1200" dirty="0"/>
            <a:t>Pulsed power</a:t>
          </a:r>
          <a:endParaRPr lang="ru-RU" sz="1800" b="1" kern="1200" dirty="0"/>
        </a:p>
      </dsp:txBody>
      <dsp:txXfrm>
        <a:off x="10537829" y="3838149"/>
        <a:ext cx="1608090" cy="319909"/>
      </dsp:txXfrm>
    </dsp:sp>
    <dsp:sp modelId="{F11B8E28-E145-4010-ADF1-A2DD9A6D36E4}">
      <dsp:nvSpPr>
        <dsp:cNvPr id="0" name=""/>
        <dsp:cNvSpPr/>
      </dsp:nvSpPr>
      <dsp:spPr>
        <a:xfrm>
          <a:off x="6456092" y="4168011"/>
          <a:ext cx="4885782" cy="1347213"/>
        </a:xfrm>
        <a:custGeom>
          <a:avLst/>
          <a:gdLst/>
          <a:ahLst/>
          <a:cxnLst/>
          <a:rect l="0" t="0" r="0" b="0"/>
          <a:pathLst>
            <a:path>
              <a:moveTo>
                <a:pt x="4885782" y="0"/>
              </a:moveTo>
              <a:lnTo>
                <a:pt x="4885782" y="673606"/>
              </a:lnTo>
              <a:lnTo>
                <a:pt x="0" y="673606"/>
              </a:lnTo>
              <a:lnTo>
                <a:pt x="0" y="1347213"/>
              </a:lnTo>
            </a:path>
          </a:pathLst>
        </a:custGeom>
        <a:noFill/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88C35F6-8E0C-4F72-9BED-D183620F7FBE}">
      <dsp:nvSpPr>
        <dsp:cNvPr id="0" name=""/>
        <dsp:cNvSpPr/>
      </dsp:nvSpPr>
      <dsp:spPr>
        <a:xfrm>
          <a:off x="5599289" y="5515224"/>
          <a:ext cx="1713606" cy="489312"/>
        </a:xfrm>
        <a:prstGeom prst="roundRect">
          <a:avLst>
            <a:gd name="adj" fmla="val 10000"/>
          </a:avLst>
        </a:prstGeom>
        <a:solidFill>
          <a:schemeClr val="lt1"/>
        </a:solidFill>
        <a:ln w="12700" cap="flat" cmpd="sng" algn="ctr">
          <a:solidFill>
            <a:schemeClr val="accent1"/>
          </a:solidFill>
          <a:prstDash val="solid"/>
          <a:miter lim="800000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</dsp:spPr>
      <dsp:style>
        <a:lnRef idx="2">
          <a:schemeClr val="accent1"/>
        </a:lnRef>
        <a:fillRef idx="1">
          <a:schemeClr val="lt1"/>
        </a:fillRef>
        <a:effectRef idx="0">
          <a:schemeClr val="accent1"/>
        </a:effectRef>
        <a:fontRef idx="minor">
          <a:schemeClr val="dk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b="1" kern="1200" dirty="0"/>
            <a:t>Aperiodic</a:t>
          </a:r>
          <a:endParaRPr lang="ru-RU" sz="1800" b="1" kern="1200" dirty="0"/>
        </a:p>
      </dsp:txBody>
      <dsp:txXfrm>
        <a:off x="5613620" y="5529555"/>
        <a:ext cx="1684944" cy="460650"/>
      </dsp:txXfrm>
    </dsp:sp>
    <dsp:sp modelId="{72F310E7-D680-47A5-9FB2-526AF1F0ED2B}">
      <dsp:nvSpPr>
        <dsp:cNvPr id="0" name=""/>
        <dsp:cNvSpPr/>
      </dsp:nvSpPr>
      <dsp:spPr>
        <a:xfrm>
          <a:off x="8957660" y="4168011"/>
          <a:ext cx="2384214" cy="1347213"/>
        </a:xfrm>
        <a:custGeom>
          <a:avLst/>
          <a:gdLst/>
          <a:ahLst/>
          <a:cxnLst/>
          <a:rect l="0" t="0" r="0" b="0"/>
          <a:pathLst>
            <a:path>
              <a:moveTo>
                <a:pt x="2384214" y="0"/>
              </a:moveTo>
              <a:lnTo>
                <a:pt x="2384214" y="673606"/>
              </a:lnTo>
              <a:lnTo>
                <a:pt x="0" y="673606"/>
              </a:lnTo>
              <a:lnTo>
                <a:pt x="0" y="1347213"/>
              </a:lnTo>
            </a:path>
          </a:pathLst>
        </a:custGeom>
        <a:noFill/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92FC783-B51A-4D78-BF2A-C7FD9A019C2B}">
      <dsp:nvSpPr>
        <dsp:cNvPr id="0" name=""/>
        <dsp:cNvSpPr/>
      </dsp:nvSpPr>
      <dsp:spPr>
        <a:xfrm>
          <a:off x="8039842" y="5515224"/>
          <a:ext cx="1835636" cy="471524"/>
        </a:xfrm>
        <a:prstGeom prst="roundRect">
          <a:avLst>
            <a:gd name="adj" fmla="val 10000"/>
          </a:avLst>
        </a:prstGeom>
        <a:solidFill>
          <a:schemeClr val="lt1"/>
        </a:solidFill>
        <a:ln w="12700" cap="flat" cmpd="sng" algn="ctr">
          <a:solidFill>
            <a:schemeClr val="accent1"/>
          </a:solidFill>
          <a:prstDash val="solid"/>
          <a:miter lim="800000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</dsp:spPr>
      <dsp:style>
        <a:lnRef idx="2">
          <a:schemeClr val="accent1"/>
        </a:lnRef>
        <a:fillRef idx="1">
          <a:schemeClr val="lt1"/>
        </a:fillRef>
        <a:effectRef idx="0">
          <a:schemeClr val="accent1"/>
        </a:effectRef>
        <a:fontRef idx="minor">
          <a:schemeClr val="dk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b="1" kern="1200" dirty="0"/>
            <a:t>Periodic</a:t>
          </a:r>
          <a:endParaRPr lang="ru-RU" sz="1800" b="1" kern="1200" dirty="0"/>
        </a:p>
      </dsp:txBody>
      <dsp:txXfrm>
        <a:off x="8053652" y="5529034"/>
        <a:ext cx="1808016" cy="443904"/>
      </dsp:txXfrm>
    </dsp:sp>
    <dsp:sp modelId="{420C2A98-959F-49CF-A567-10E02A64EB4A}">
      <dsp:nvSpPr>
        <dsp:cNvPr id="0" name=""/>
        <dsp:cNvSpPr/>
      </dsp:nvSpPr>
      <dsp:spPr>
        <a:xfrm>
          <a:off x="11296154" y="4168011"/>
          <a:ext cx="91440" cy="1432320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716160"/>
              </a:lnTo>
              <a:lnTo>
                <a:pt x="50566" y="716160"/>
              </a:lnTo>
              <a:lnTo>
                <a:pt x="50566" y="1432320"/>
              </a:lnTo>
            </a:path>
          </a:pathLst>
        </a:custGeom>
        <a:noFill/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2BB3F37-FCA9-416B-BF3D-6C2EC2939162}">
      <dsp:nvSpPr>
        <dsp:cNvPr id="0" name=""/>
        <dsp:cNvSpPr/>
      </dsp:nvSpPr>
      <dsp:spPr>
        <a:xfrm>
          <a:off x="10602425" y="5600332"/>
          <a:ext cx="1488592" cy="443269"/>
        </a:xfrm>
        <a:prstGeom prst="roundRect">
          <a:avLst>
            <a:gd name="adj" fmla="val 10000"/>
          </a:avLst>
        </a:prstGeom>
        <a:solidFill>
          <a:schemeClr val="lt1"/>
        </a:solidFill>
        <a:ln w="12700" cap="flat" cmpd="sng" algn="ctr">
          <a:solidFill>
            <a:schemeClr val="accent1"/>
          </a:solidFill>
          <a:prstDash val="solid"/>
          <a:miter lim="800000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</dsp:spPr>
      <dsp:style>
        <a:lnRef idx="2">
          <a:schemeClr val="accent1"/>
        </a:lnRef>
        <a:fillRef idx="1">
          <a:schemeClr val="lt1"/>
        </a:fillRef>
        <a:effectRef idx="0">
          <a:schemeClr val="accent1"/>
        </a:effectRef>
        <a:fontRef idx="minor">
          <a:schemeClr val="dk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b="1" kern="1200" dirty="0"/>
            <a:t>Boosters</a:t>
          </a:r>
          <a:endParaRPr lang="ru-RU" sz="1800" b="1" kern="1200" dirty="0"/>
        </a:p>
      </dsp:txBody>
      <dsp:txXfrm>
        <a:off x="10615408" y="5613315"/>
        <a:ext cx="1462626" cy="417303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6">
  <dgm:title val=""/>
  <dgm:desc val=""/>
  <dgm:catLst>
    <dgm:cat type="hierarchy" pri="3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4">
          <dgm:prSet phldr="1"/>
        </dgm:pt>
        <dgm:pt modelId="5">
          <dgm:prSet phldr="1"/>
        </dgm:pt>
        <dgm:pt modelId="6">
          <dgm:prSet phldr="1"/>
        </dgm:pt>
      </dgm:ptLst>
      <dgm:cxnLst>
        <dgm:cxn modelId="7" srcId="0" destId="1" srcOrd="0" destOrd="0"/>
        <dgm:cxn modelId="8" srcId="1" destId="2" srcOrd="0" destOrd="0"/>
        <dgm:cxn modelId="9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10" srcId="0" destId="4" srcOrd="1" destOrd="0"/>
        <dgm:cxn modelId="11" srcId="0" destId="5" srcOrd="2" destOrd="0"/>
        <dgm:cxn modelId="12" srcId="0" destId="6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2"/>
        <dgm:pt modelId="3"/>
      </dgm:ptLst>
      <dgm:cxnLst>
        <dgm:cxn modelId="4" srcId="0" destId="1" srcOrd="0" destOrd="0"/>
        <dgm:cxn modelId="13" srcId="1" destId="11" srcOrd="0" destOrd="0"/>
        <dgm:cxn modelId="14" srcId="1" destId="12" srcOrd="1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  <dgm:pt modelId="4"/>
        <dgm:pt modelId="5"/>
        <dgm:pt modelId="6"/>
        <dgm:pt modelId="7"/>
      </dgm:ptLst>
      <dgm:cxnLst>
        <dgm:cxn modelId="8" srcId="0" destId="1" srcOrd="0" destOrd="0"/>
        <dgm:cxn modelId="9" srcId="1" destId="2" srcOrd="0" destOrd="0"/>
        <dgm:cxn modelId="10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  <dgm:cxn modelId="11" srcId="0" destId="4" srcOrd="1" destOrd="0"/>
        <dgm:cxn modelId="12" srcId="0" destId="5" srcOrd="2" destOrd="0"/>
        <dgm:cxn modelId="13" srcId="0" destId="6" srcOrd="3" destOrd="0"/>
        <dgm:cxn modelId="14" srcId="0" destId="7" srcOrd="4" destOrd="0"/>
      </dgm:cxnLst>
      <dgm:bg/>
      <dgm:whole/>
    </dgm:dataModel>
  </dgm:clrData>
  <dgm:layoutNode name="mainComposite">
    <dgm:varLst>
      <dgm:chPref val="1"/>
      <dgm:dir/>
      <dgm:animOne val="branch"/>
      <dgm:animLvl val="lvl"/>
      <dgm:resizeHandles val="exact"/>
    </dgm:varLst>
    <dgm:alg type="composite">
      <dgm:param type="vertAlign" val="mid"/>
      <dgm:param type="horzAlign" val="ctr"/>
    </dgm:alg>
    <dgm:shape xmlns:r="http://schemas.openxmlformats.org/officeDocument/2006/relationships" r:blip="">
      <dgm:adjLst/>
    </dgm:shape>
    <dgm:presOf/>
    <dgm:choose name="Name0">
      <dgm:if name="Name1" axis="ch" ptType="node" func="cnt" op="gte" val="2">
        <dgm:choose name="Name2">
          <dgm:if name="Name3" func="var" arg="dir" op="equ" val="norm">
            <dgm:constrLst>
              <dgm:constr type="l" for="ch" forName="hierFlow" refType="w" fact="0.3"/>
              <dgm:constr type="t" for="ch" forName="hierFlow"/>
              <dgm:constr type="r" for="ch" forName="hierFlow" refType="w" fact="0.98"/>
              <dgm:constr type="b" for="ch" forName="hierFlow" refType="h" fact="0.98"/>
              <dgm:constr type="l" for="ch" forName="bgShapesFlow"/>
              <dgm:constr type="t" for="ch" forName="bgShapesFlow"/>
              <dgm:constr type="r" for="ch" forName="bgShapesFlow" refType="w"/>
              <dgm:constr type="b" for="ch" forName="bgShapesFlow" refType="h"/>
              <dgm:constr type="w" for="des" forName="level1Shape" refType="w"/>
              <dgm:constr type="h" for="des" forName="level1Shape" refType="w" refFor="des" refForName="level1Shape" fact="0.66667"/>
              <dgm:constr type="w" for="des" forName="level2Shape" refType="w" refFor="des" refForName="level1Shape" op="equ"/>
              <dgm:constr type="h" for="des" forName="level2Shape" refType="h" refFor="des" refForName="level1Shape" op="equ"/>
              <dgm:constr type="sp" for="des" refType="h" refFor="des" refForName="level1Shape" op="equ" fact="0.4"/>
              <dgm:constr type="sibSp" for="des" forName="hierChild1" refType="w" refFor="des" refForName="level1Shape" op="equ" fact="0.3"/>
              <dgm:constr type="sibSp" for="des" forName="hierChild2" refType="sibSp" refFor="des" refForName="hierChild1" op="equ"/>
              <dgm:constr type="sibSp" for="des" forName="hierChild3" refType="sibSp" refFor="des" refForName="hierChild1" op="equ"/>
              <dgm:constr type="userA" for="des" refType="h" refFor="des" refForName="level1Shape" op="equ"/>
              <dgm:constr type="userB" for="des" refType="sp" refFor="des" op="equ"/>
              <dgm:constr type="h" for="des" forName="firstBuf" refType="h" refFor="des" refForName="level1Shape" fact="0.1"/>
            </dgm:constrLst>
          </dgm:if>
          <dgm:else name="Name4">
            <dgm:constrLst>
              <dgm:constr type="l" for="ch" forName="hierFlow" refType="w" fact="0.02"/>
              <dgm:constr type="t" for="ch" forName="hierFlow"/>
              <dgm:constr type="r" for="ch" forName="hierFlow" refType="w" fact="0.7"/>
              <dgm:constr type="b" for="ch" forName="hierFlow" refType="h" fact="0.98"/>
              <dgm:constr type="l" for="ch" forName="bgShapesFlow"/>
              <dgm:constr type="t" for="ch" forName="bgShapesFlow"/>
              <dgm:constr type="r" for="ch" forName="bgShapesFlow" refType="w"/>
              <dgm:constr type="b" for="ch" forName="bgShapesFlow" refType="h"/>
              <dgm:constr type="w" for="des" forName="level1Shape" refType="w"/>
              <dgm:constr type="h" for="des" forName="level1Shape" refType="w" refFor="des" refForName="level1Shape" fact="0.66667"/>
              <dgm:constr type="w" for="des" forName="level2Shape" refType="w" refFor="des" refForName="level1Shape" op="equ"/>
              <dgm:constr type="h" for="des" forName="level2Shape" refType="h" refFor="des" refForName="level1Shape" op="equ"/>
              <dgm:constr type="sp" for="des" refType="h" refFor="des" refForName="level1Shape" op="equ" fact="0.4"/>
              <dgm:constr type="sibSp" for="des" forName="hierChild1" refType="w" refFor="des" refForName="level1Shape" op="equ" fact="0.3"/>
              <dgm:constr type="sibSp" for="des" forName="hierChild2" refType="sibSp" refFor="des" refForName="hierChild1" op="equ"/>
              <dgm:constr type="sibSp" for="des" forName="hierChild3" refType="sibSp" refFor="des" refForName="hierChild1" op="equ"/>
              <dgm:constr type="userA" for="des" refType="h" refFor="des" refForName="level1Shape" op="equ"/>
              <dgm:constr type="userB" for="des" refType="sp" refFor="des" op="equ"/>
              <dgm:constr type="h" for="des" forName="firstBuf" refType="h" refFor="des" refForName="level1Shape" fact="0.1"/>
            </dgm:constrLst>
          </dgm:else>
        </dgm:choose>
      </dgm:if>
      <dgm:else name="Name5">
        <dgm:constrLst>
          <dgm:constr type="l" for="ch" forName="hierFlow"/>
          <dgm:constr type="t" for="ch" forName="hierFlow"/>
          <dgm:constr type="r" for="ch" forName="hierFlow" refType="w"/>
          <dgm:constr type="b" for="ch" forName="hierFlow" refType="h"/>
          <dgm:constr type="l" for="ch" forName="bgShapesFlow"/>
          <dgm:constr type="t" for="ch" forName="bgShapesFlow"/>
          <dgm:constr type="r" for="ch" forName="bgShapesFlow" refType="w"/>
          <dgm:constr type="b" for="ch" forName="bgShapesFlow" refType="h"/>
          <dgm:constr type="w" for="des" forName="level1Shape" refType="w"/>
          <dgm:constr type="h" for="des" forName="level1Shape" refType="w" refFor="des" refForName="level1Shape" fact="0.66667"/>
          <dgm:constr type="w" for="des" forName="level2Shape" refType="w" refFor="des" refForName="level1Shape" op="equ"/>
          <dgm:constr type="h" for="des" forName="level2Shape" refType="h" refFor="des" refForName="level1Shape" op="equ"/>
          <dgm:constr type="sp" for="des" refType="h" refFor="des" refForName="level1Shape" op="equ" fact="0.4"/>
          <dgm:constr type="sibSp" for="des" forName="hierChild1" refType="w" refFor="des" refForName="level1Shape" op="equ" fact="0.3"/>
          <dgm:constr type="sibSp" for="des" forName="hierChild2" refType="sibSp" refFor="des" refForName="hierChild1" op="equ"/>
          <dgm:constr type="sibSp" for="des" forName="hierChild3" refType="sibSp" refFor="des" refForName="hierChild1" op="equ"/>
          <dgm:constr type="userA" for="des" refType="h" refFor="des" refForName="level1Shape" op="equ"/>
          <dgm:constr type="userB" for="des" refType="sp" refFor="des" op="equ"/>
          <dgm:constr type="h" for="des" forName="firstBuf" refType="h" refFor="des" refForName="level1Shape" fact="0.1"/>
        </dgm:constrLst>
      </dgm:else>
    </dgm:choose>
    <dgm:ruleLst/>
    <dgm:layoutNode name="hierFlow">
      <dgm:alg type="lin">
        <dgm:param type="linDir" val="fromT"/>
        <dgm:param type="nodeVertAlign" val="t"/>
        <dgm:param type="vertAlign" val="t"/>
        <dgm:param type="nodeHorzAlign" val="ctr"/>
        <dgm:param type="fallback" val="2D"/>
      </dgm:alg>
      <dgm:shape xmlns:r="http://schemas.openxmlformats.org/officeDocument/2006/relationships" r:blip="">
        <dgm:adjLst/>
      </dgm:shape>
      <dgm:presOf/>
      <dgm:constrLst/>
      <dgm:ruleLst/>
      <dgm:choose name="Name6">
        <dgm:if name="Name7" axis="ch" ptType="node" func="cnt" op="gte" val="2">
          <dgm:layoutNode name="firstBuf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if>
        <dgm:else name="Name8"/>
      </dgm:choose>
      <dgm:layoutNode name="hierChild1">
        <dgm:varLst>
          <dgm:chPref val="1"/>
          <dgm:animOne val="branch"/>
          <dgm:animLvl val="lvl"/>
        </dgm:varLst>
        <dgm:choose name="Name9">
          <dgm:if name="Name10" func="var" arg="dir" op="equ" val="norm">
            <dgm:alg type="hierChild">
              <dgm:param type="linDir" val="fromL"/>
              <dgm:param type="vertAlign" val="t"/>
            </dgm:alg>
          </dgm:if>
          <dgm:else name="Name11">
            <dgm:alg type="hierChild">
              <dgm:param type="linDir" val="fromR"/>
              <dgm:param type="vertAlign" val="t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primFontSz" for="des" ptType="node" op="equ"/>
        </dgm:constrLst>
        <dgm:ruleLst/>
        <dgm:forEach name="Name12" axis="ch" cnt="3">
          <dgm:forEach name="Name13" axis="self" ptType="node">
            <dgm:layoutNode name="Name14">
              <dgm:alg type="hierRoot"/>
              <dgm:shape xmlns:r="http://schemas.openxmlformats.org/officeDocument/2006/relationships" r:blip="">
                <dgm:adjLst/>
              </dgm:shape>
              <dgm:presOf/>
              <dgm:constrLst/>
              <dgm:ruleLst/>
              <dgm:layoutNode name="level1Shape" styleLbl="node0">
                <dgm:varLst>
                  <dgm:chPref val="3"/>
                </dgm:varLst>
                <dgm:alg type="tx"/>
                <dgm:shape xmlns:r="http://schemas.openxmlformats.org/officeDocument/2006/relationships" type="roundRect" r:blip="">
                  <dgm:adjLst>
                    <dgm:adj idx="1" val="0.1"/>
                  </dgm:adjLst>
                </dgm:shape>
                <dgm:presOf axis="self"/>
                <dgm:constrLst>
                  <dgm:constr type="primFontSz" val="65"/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layoutNode name="hierChild2">
                <dgm:choose name="Name15">
                  <dgm:if name="Name16" func="var" arg="dir" op="equ" val="norm">
                    <dgm:alg type="hierChild">
                      <dgm:param type="linDir" val="fromL"/>
                    </dgm:alg>
                  </dgm:if>
                  <dgm:else name="Name17">
                    <dgm:alg type="hierChild">
                      <dgm:param type="linDir" val="fromR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/>
                <dgm:ruleLst/>
                <dgm:forEach name="repeat" axis="ch">
                  <dgm:forEach name="Name18" axis="self" ptType="parTrans" cnt="1">
                    <dgm:layoutNode name="Name19">
                      <dgm:alg type="conn">
                        <dgm:param type="dim" val="1D"/>
                        <dgm:param type="endSty" val="noArr"/>
                        <dgm:param type="connRout" val="bend"/>
                        <dgm:param type="begPts" val="bCtr"/>
                        <dgm:param type="endPts" val="tCtr"/>
                      </dgm:alg>
                      <dgm:shape xmlns:r="http://schemas.openxmlformats.org/officeDocument/2006/relationships" type="conn" r:blip="">
                        <dgm:adjLst/>
                      </dgm:shape>
                      <dgm:presOf axis="self"/>
                      <dgm:constrLst>
                        <dgm:constr type="w" val="1"/>
                        <dgm:constr type="h" val="1"/>
                        <dgm:constr type="begPad"/>
                        <dgm:constr type="endPad"/>
                      </dgm:constrLst>
                      <dgm:ruleLst/>
                    </dgm:layoutNode>
                  </dgm:forEach>
                  <dgm:forEach name="Name20" axis="self" ptType="node">
                    <dgm:layoutNode name="Name21">
                      <dgm:alg type="hierRoot"/>
                      <dgm:shape xmlns:r="http://schemas.openxmlformats.org/officeDocument/2006/relationships" r:blip="">
                        <dgm:adjLst/>
                      </dgm:shape>
                      <dgm:presOf/>
                      <dgm:constrLst/>
                      <dgm:ruleLst/>
                      <dgm:layoutNode name="level2Shape">
                        <dgm:alg type="tx"/>
                        <dgm:shape xmlns:r="http://schemas.openxmlformats.org/officeDocument/2006/relationships" type="roundRect" r:blip="">
                          <dgm:adjLst>
                            <dgm:adj idx="1" val="0.1"/>
                          </dgm:adjLst>
                        </dgm:shape>
                        <dgm:presOf axis="self"/>
                        <dgm:constrLst>
                          <dgm:constr type="primFontSz" val="65"/>
                          <dgm:constr type="tMarg" refType="primFontSz" fact="0.3"/>
                          <dgm:constr type="bMarg" refType="primFontSz" fact="0.3"/>
                          <dgm:constr type="lMarg" refType="primFontSz" fact="0.3"/>
                          <dgm:constr type="rMarg" refType="primFontSz" fact="0.3"/>
                        </dgm:constrLst>
                        <dgm:ruleLst>
                          <dgm:rule type="primFontSz" val="5" fact="NaN" max="NaN"/>
                        </dgm:ruleLst>
                      </dgm:layoutNode>
                      <dgm:layoutNode name="hierChild3">
                        <dgm:choose name="Name22">
                          <dgm:if name="Name23" func="var" arg="dir" op="equ" val="norm">
                            <dgm:alg type="hierChild">
                              <dgm:param type="linDir" val="fromL"/>
                            </dgm:alg>
                          </dgm:if>
                          <dgm:else name="Name24">
                            <dgm:alg type="hierChild">
                              <dgm:param type="linDir" val="fromR"/>
                            </dgm:alg>
                          </dgm:else>
                        </dgm:choose>
                        <dgm:shape xmlns:r="http://schemas.openxmlformats.org/officeDocument/2006/relationships" r:blip="">
                          <dgm:adjLst/>
                        </dgm:shape>
                        <dgm:presOf/>
                        <dgm:constrLst/>
                        <dgm:ruleLst/>
                        <dgm:forEach name="Name25" ref="repeat"/>
                      </dgm:layoutNode>
                    </dgm:layoutNode>
                  </dgm:forEach>
                </dgm:forEach>
              </dgm:layoutNode>
            </dgm:layoutNode>
          </dgm:forEach>
        </dgm:forEach>
      </dgm:layoutNode>
    </dgm:layoutNode>
    <dgm:layoutNode name="bgShapesFlow">
      <dgm:alg type="lin">
        <dgm:param type="linDir" val="fromT"/>
        <dgm:param type="nodeVertAlign" val="t"/>
        <dgm:param type="vertAlign" val="t"/>
        <dgm:param type="nodeHorzAlign" val="ctr"/>
      </dgm:alg>
      <dgm:shape xmlns:r="http://schemas.openxmlformats.org/officeDocument/2006/relationships" r:blip="">
        <dgm:adjLst/>
      </dgm:shape>
      <dgm:presOf/>
      <dgm:constrLst>
        <dgm:constr type="userB"/>
        <dgm:constr type="w" for="ch" forName="rectComp" refType="w"/>
        <dgm:constr type="h" for="ch" forName="rectComp" refType="h"/>
        <dgm:constr type="w" for="des" forName="bgRect" refType="w"/>
        <dgm:constr type="primFontSz" for="des" forName="bgRectTx" op="equ"/>
      </dgm:constrLst>
      <dgm:ruleLst/>
      <dgm:forEach name="Name26" axis="ch" ptType="node" st="2">
        <dgm:layoutNode name="rectComp">
          <dgm:alg type="composite">
            <dgm:param type="vertAlign" val="t"/>
            <dgm:param type="horzAlign" val="ctr"/>
          </dgm:alg>
          <dgm:shape xmlns:r="http://schemas.openxmlformats.org/officeDocument/2006/relationships" r:blip="">
            <dgm:adjLst/>
          </dgm:shape>
          <dgm:presOf/>
          <dgm:choose name="Name27">
            <dgm:if name="Name28" func="var" arg="dir" op="equ" val="norm">
              <dgm:constrLst>
                <dgm:constr type="userA"/>
                <dgm:constr type="l" for="ch" forName="bgRect"/>
                <dgm:constr type="t" for="ch" forName="bgRect"/>
                <dgm:constr type="h" for="ch" forName="bgRect" refType="userA" fact="1.2"/>
                <dgm:constr type="l" for="ch" forName="bgRectTx"/>
                <dgm:constr type="t" for="ch" forName="bgRectTx"/>
                <dgm:constr type="w" for="ch" forName="bgRectTx" refType="w" refFor="ch" refForName="bgRect" fact="0.3"/>
                <dgm:constr type="h" for="ch" forName="bgRectTx" refType="h" refFor="ch" refForName="bgRect" op="equ"/>
              </dgm:constrLst>
            </dgm:if>
            <dgm:else name="Name29">
              <dgm:constrLst>
                <dgm:constr type="userA"/>
                <dgm:constr type="l" for="ch" forName="bgRect"/>
                <dgm:constr type="t" for="ch" forName="bgRect"/>
                <dgm:constr type="h" for="ch" forName="bgRect" refType="userA" fact="1.2"/>
                <dgm:constr type="r" for="ch" forName="bgRectTx" refType="w"/>
                <dgm:constr type="t" for="ch" forName="bgRectTx"/>
                <dgm:constr type="w" for="ch" forName="bgRectTx" refType="w" refFor="ch" refForName="bgRect" fact="0.3"/>
                <dgm:constr type="h" for="ch" forName="bgRectTx" refType="h" refFor="ch" refForName="bgRect" op="equ"/>
              </dgm:constrLst>
            </dgm:else>
          </dgm:choose>
          <dgm:ruleLst/>
          <dgm:layoutNode name="bgRect" styleLbl="bgShp">
            <dgm:alg type="sp"/>
            <dgm:shape xmlns:r="http://schemas.openxmlformats.org/officeDocument/2006/relationships" type="roundRect" r:blip="" zOrderOff="-999">
              <dgm:adjLst>
                <dgm:adj idx="1" val="0.1"/>
              </dgm:adjLst>
            </dgm:shape>
            <dgm:presOf axis="desOrSelf" ptType="node"/>
            <dgm:constrLst/>
            <dgm:ruleLst/>
          </dgm:layoutNode>
          <dgm:layoutNode name="bgRectTx" styleLbl="bgShp">
            <dgm:varLst>
              <dgm:bulletEnabled val="1"/>
            </dgm:varLst>
            <dgm:alg type="tx"/>
            <dgm:presOf axis="desOrSelf" ptType="node"/>
            <dgm:shape xmlns:r="http://schemas.openxmlformats.org/officeDocument/2006/relationships" type="rect" r:blip="" zOrderOff="-999" hideGeom="1">
              <dgm:adjLst/>
            </dgm:shape>
            <dgm:constrLst>
              <dgm:constr type="primFontSz" val="65"/>
            </dgm:constrLst>
            <dgm:ruleLst>
              <dgm:rule type="primFontSz" val="5" fact="NaN" max="NaN"/>
            </dgm:ruleLst>
          </dgm:layoutNode>
        </dgm:layoutNode>
        <dgm:choose name="Name30">
          <dgm:if name="Name31" axis="self" ptType="node" func="revPos" op="gte" val="2">
            <dgm:layoutNode name="spComp">
              <dgm:alg type="composite">
                <dgm:param type="vertAlign" val="t"/>
                <dgm:param type="horzAlign" val="ctr"/>
              </dgm:alg>
              <dgm:shape xmlns:r="http://schemas.openxmlformats.org/officeDocument/2006/relationships" r:blip="">
                <dgm:adjLst/>
              </dgm:shape>
              <dgm:presOf/>
              <dgm:constrLst>
                <dgm:constr type="userA"/>
                <dgm:constr type="userB"/>
                <dgm:constr type="l" for="ch" forName="vSp"/>
                <dgm:constr type="t" for="ch" forName="vSp"/>
                <dgm:constr type="h" for="ch" forName="vSp" refType="userB"/>
                <dgm:constr type="hOff" for="ch" forName="vSp" refType="userA" fact="-0.2"/>
              </dgm:constrLst>
              <dgm:ruleLst/>
              <dgm:layoutNode name="vSp">
                <dgm:alg type="sp"/>
                <dgm:shape xmlns:r="http://schemas.openxmlformats.org/officeDocument/2006/relationships" r:blip="">
                  <dgm:adjLst/>
                </dgm:shape>
                <dgm:presOf/>
                <dgm:constrLst/>
                <dgm:ruleLst/>
              </dgm:layoutNode>
            </dgm:layoutNode>
          </dgm:if>
          <dgm:else name="Name32"/>
        </dgm:choose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3">
  <dgm:title val=""/>
  <dgm:desc val=""/>
  <dgm:catLst>
    <dgm:cat type="3D" pri="11300"/>
  </dgm:catLst>
  <dgm:scene3d>
    <a:camera prst="orthographicFront"/>
    <a:lightRig rig="threePt" dir="t"/>
  </dgm:scene3d>
  <dgm:styleLbl name="node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clear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182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>
        <a:rot lat="0" lon="0" rev="0"/>
      </a:camera>
      <a:lightRig rig="contrasting" dir="t">
        <a:rot lat="0" lon="0" rev="1200000"/>
      </a:lightRig>
    </dgm:scene3d>
    <dgm:sp3d z="10000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>
        <a:rot lat="0" lon="0" rev="0"/>
      </a:camera>
      <a:lightRig rig="contrasting" dir="t">
        <a:rot lat="0" lon="0" rev="1200000"/>
      </a:lightRig>
    </dgm:scene3d>
    <dgm:sp3d z="-300000" prstMaterial="plastic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00800" h="1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>
        <a:rot lat="0" lon="0" rev="0"/>
      </a:camera>
      <a:lightRig rig="contrasting" dir="t">
        <a:rot lat="0" lon="0" rev="1200000"/>
      </a:lightRig>
    </dgm:scene3d>
    <dgm:sp3d z="-1524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F9E1F92-094A-4DBD-A3B3-D4A494886E99}" type="datetimeFigureOut">
              <a:rPr lang="ru-RU" smtClean="0"/>
              <a:t>06.06.2025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0C60C35-0E25-4B42-A306-5C9E7D36D5A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825340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0C60C35-0E25-4B42-A306-5C9E7D36D5A2}" type="slidenum">
              <a:rPr lang="ru-RU" smtClean="0"/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1652077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0C60C35-0E25-4B42-A306-5C9E7D36D5A2}" type="slidenum">
              <a:rPr lang="ru-RU" smtClean="0"/>
              <a:t>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589022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DE097AD-41CD-4364-9878-DBE59D4DE0B9}" type="slidenum">
              <a:rPr lang="ru-RU" smtClean="0"/>
              <a:t>2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1513142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E4ECD1C-CB58-6F2B-D701-3516547C73D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>
            <a:extLst>
              <a:ext uri="{FF2B5EF4-FFF2-40B4-BE49-F238E27FC236}">
                <a16:creationId xmlns:a16="http://schemas.microsoft.com/office/drawing/2014/main" id="{AA8823E0-AC72-A5E3-434D-3ED03B782DC4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>
            <a:extLst>
              <a:ext uri="{FF2B5EF4-FFF2-40B4-BE49-F238E27FC236}">
                <a16:creationId xmlns:a16="http://schemas.microsoft.com/office/drawing/2014/main" id="{20C1C606-A171-4128-F93C-4635AD5081EF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B0E9FF7C-5371-A160-2331-5A9913AD995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DE097AD-41CD-4364-9878-DBE59D4DE0B9}" type="slidenum">
              <a:rPr lang="ru-RU" smtClean="0"/>
              <a:t>2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7121160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DE097AD-41CD-4364-9878-DBE59D4DE0B9}" type="slidenum">
              <a:rPr lang="ru-RU" smtClean="0"/>
              <a:t>2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5763224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56F9641-F35C-80C8-5449-9A47D3CC64B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>
            <a:extLst>
              <a:ext uri="{FF2B5EF4-FFF2-40B4-BE49-F238E27FC236}">
                <a16:creationId xmlns:a16="http://schemas.microsoft.com/office/drawing/2014/main" id="{F8C41CF2-0DA3-9877-0CD0-AABB6B0D8B93}"/>
              </a:ext>
            </a:extLst>
          </p:cNvPr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>
            <a:extLst>
              <a:ext uri="{FF2B5EF4-FFF2-40B4-BE49-F238E27FC236}">
                <a16:creationId xmlns:a16="http://schemas.microsoft.com/office/drawing/2014/main" id="{112B17A9-1B68-BA28-BCBD-A12AA9E02AB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DB05D8E8-BDC3-3058-56B2-A26CE94D846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DE097AD-41CD-4364-9878-DBE59D4DE0B9}" type="slidenum">
              <a:rPr lang="ru-RU" smtClean="0"/>
              <a:t>2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3685012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0C60C35-0E25-4B42-A306-5C9E7D36D5A2}" type="slidenum">
              <a:rPr lang="ru-RU" smtClean="0"/>
              <a:t>4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6889905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0C60C35-0E25-4B42-A306-5C9E7D36D5A2}" type="slidenum">
              <a:rPr lang="ru-RU" smtClean="0"/>
              <a:t>6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659225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36437AF-09EB-F5F6-DF9E-DD6A9F83ACD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86FDC1BD-669E-0AAB-3693-B717CB8B847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E9B4C1D6-03D1-408D-95FD-0547CAB994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502323-0640-47E2-AB84-1D698F3C32FB}" type="datetimeFigureOut">
              <a:rPr lang="ru-RU" smtClean="0"/>
              <a:t>06.06.2025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CDCE1953-88CD-23B1-7D09-F5E5B41713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A68EC3F9-1EB9-1634-FBCA-81306630F2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79685-CEC2-43E1-A2A9-339F3291B17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728572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B041C29-E0F1-F725-27BA-5F6467ECED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B72E35CD-7688-A6E3-5978-510E8A52A1C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8565751C-E719-41D5-574E-A00AE53FAC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502323-0640-47E2-AB84-1D698F3C32FB}" type="datetimeFigureOut">
              <a:rPr lang="ru-RU" smtClean="0"/>
              <a:t>06.06.2025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3718B45-6A84-D980-1154-48D3C6BA2F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D88D60CE-04B5-1040-7A23-537650B0FF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79685-CEC2-43E1-A2A9-339F3291B17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062590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C38631C7-7976-C77D-F65E-F75102D44EE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8A8574DD-B91D-1725-30E1-36A4408FDB1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A34EFAC0-CF6E-4649-8E5D-FFB69AB2BD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502323-0640-47E2-AB84-1D698F3C32FB}" type="datetimeFigureOut">
              <a:rPr lang="ru-RU" smtClean="0"/>
              <a:t>06.06.2025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936701D9-A22F-73FA-1ACE-A9C789B5C0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F24B720C-9E1E-D09F-F232-13271EEC1C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79685-CEC2-43E1-A2A9-339F3291B17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83936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C708ED0-BA9C-512B-840E-B2DD428CE3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7E32CF6B-749E-8D38-1626-26A06343745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EC8B4926-1092-439E-5B8F-DA00899E03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502323-0640-47E2-AB84-1D698F3C32FB}" type="datetimeFigureOut">
              <a:rPr lang="ru-RU" smtClean="0"/>
              <a:t>06.06.2025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20C15446-BA25-5365-D555-88DCD4C1BE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3E9166A9-C216-10A0-38BE-2D72BFC3C1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79685-CEC2-43E1-A2A9-339F3291B17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05508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0E25127-23D4-7D8A-83CC-A32CE88B9F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1D926482-3D95-1836-3FB8-1FCBF0F14B2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8BDC8597-D492-F590-1A9B-1753E14149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502323-0640-47E2-AB84-1D698F3C32FB}" type="datetimeFigureOut">
              <a:rPr lang="ru-RU" smtClean="0"/>
              <a:t>06.06.2025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BD3F1262-8165-F9A6-B412-B061B2FEA4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F4955BC4-79F5-516F-4B68-841B994E9A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79685-CEC2-43E1-A2A9-339F3291B17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676440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6371967-7DF1-E8A4-AED2-0CB6B9FF44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22A8E99E-94F0-BB1D-6867-1FC46C21F93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55EFCBCC-14FF-D732-2B69-9EA7C5F2930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F5AE1B42-7B52-3F33-944D-04E70B8698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502323-0640-47E2-AB84-1D698F3C32FB}" type="datetimeFigureOut">
              <a:rPr lang="ru-RU" smtClean="0"/>
              <a:t>06.06.2025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C7207263-2D90-5CC0-8E5F-A6F56C7D29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B0F2D1E0-2228-CFCA-BF69-B290E6122D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79685-CEC2-43E1-A2A9-339F3291B17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873117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3AC7F39-F1BA-CBF9-A8F7-3FAFAEA7C5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0B3250D7-062E-8F38-608A-D65D7B9DEBB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DA431262-2F44-71D2-ED0E-D982C2BC337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C0008036-0D6A-A8D8-7FF9-810E5EAC901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71A34A10-DC63-68AE-4080-ABFACF8F9BF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C2F1813C-46C2-7E5F-62D9-E11C72227E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502323-0640-47E2-AB84-1D698F3C32FB}" type="datetimeFigureOut">
              <a:rPr lang="ru-RU" smtClean="0"/>
              <a:t>06.06.2025</a:t>
            </a:fld>
            <a:endParaRPr 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70306345-685B-205F-03FB-D34753BBC8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D21CDC0D-4115-B3BD-0315-077AC4C02B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79685-CEC2-43E1-A2A9-339F3291B17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056867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EC1DDBC-BA0D-D8ED-DCB8-360A511A69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F4DDB5DB-5B62-D68C-B5B7-5995562C20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502323-0640-47E2-AB84-1D698F3C32FB}" type="datetimeFigureOut">
              <a:rPr lang="ru-RU" smtClean="0"/>
              <a:t>06.06.2025</a:t>
            </a:fld>
            <a:endParaRPr 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0E81573C-FFE8-9833-7150-360F42373F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CE6C4761-4420-7634-FE27-2748196044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79685-CEC2-43E1-A2A9-339F3291B17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428296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A56916AD-B5F5-16BC-FF0B-A0523396E6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502323-0640-47E2-AB84-1D698F3C32FB}" type="datetimeFigureOut">
              <a:rPr lang="ru-RU" smtClean="0"/>
              <a:t>06.06.2025</a:t>
            </a:fld>
            <a:endParaRPr 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08A32AEE-7C31-3E76-479F-433C33ECD2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FE924965-1D83-D92B-2E33-E14EAE083A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79685-CEC2-43E1-A2A9-339F3291B17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74583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E7E36A6-0A98-20B1-60A3-5A4FD0520C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8CB45562-D374-D914-048C-495B6472649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2862473B-51DB-A20E-4537-61B9E9F6431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0D8DE73F-E2CD-1061-48EB-D0767F9EF7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502323-0640-47E2-AB84-1D698F3C32FB}" type="datetimeFigureOut">
              <a:rPr lang="ru-RU" smtClean="0"/>
              <a:t>06.06.2025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2B31BE3C-AF16-784D-CC96-A3053C73D9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E58222E5-C642-FF02-BCA6-0011B338B4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79685-CEC2-43E1-A2A9-339F3291B17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418406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978F641-0926-EE96-FA7D-4C3150068C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E2A61B47-BD5B-2D43-C186-9AB05B01E98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AF1DDC17-467B-EA3D-D763-FAFCA13D081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34D91F4C-5C30-9D0D-C922-A1520FE222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502323-0640-47E2-AB84-1D698F3C32FB}" type="datetimeFigureOut">
              <a:rPr lang="ru-RU" smtClean="0"/>
              <a:t>06.06.2025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0C4DE70E-0D16-D24E-2DB7-017BDE3CE0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0ABE180B-5968-E20C-5323-C43C7DD4DC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79685-CEC2-43E1-A2A9-339F3291B17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521464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F43EA43-5592-F478-2CD7-7C92DB9D70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ED496000-B834-38FA-9A2B-C2D000CCC38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858D2341-8BE9-39D6-094E-ED026298BC1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D502323-0640-47E2-AB84-1D698F3C32FB}" type="datetimeFigureOut">
              <a:rPr lang="ru-RU" smtClean="0"/>
              <a:t>06.06.2025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A38FE069-93D1-595E-F101-9E57924C20C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6B31D2CD-F5CF-91F0-C87A-C3F936B8808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579685-CEC2-43E1-A2A9-339F3291B17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784236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gif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gif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gi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tiff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tif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gi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0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jp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jpeg"/><Relationship Id="rId3" Type="http://schemas.openxmlformats.org/officeDocument/2006/relationships/image" Target="../media/image41.png"/><Relationship Id="rId7" Type="http://schemas.openxmlformats.org/officeDocument/2006/relationships/image" Target="../media/image43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jpeg"/><Relationship Id="rId5" Type="http://schemas.openxmlformats.org/officeDocument/2006/relationships/image" Target="../media/image41.jpg"/><Relationship Id="rId4" Type="http://schemas.openxmlformats.org/officeDocument/2006/relationships/image" Target="../media/image40.jp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A94EEB1-7FBE-35E7-874B-8CC6F86205B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44054" y="2838372"/>
            <a:ext cx="11656291" cy="1826780"/>
          </a:xfrm>
        </p:spPr>
        <p:txBody>
          <a:bodyPr>
            <a:noAutofit/>
          </a:bodyPr>
          <a:lstStyle/>
          <a:p>
            <a:r>
              <a:rPr lang="ru-RU" sz="3600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Реактор</a:t>
            </a:r>
            <a:r>
              <a:rPr lang="ru-RU" sz="4400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3600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четвертого поколения «Нептун» — шаг к замыканию ядерного топливного цикла</a:t>
            </a:r>
            <a:br>
              <a:rPr lang="en-US" sz="3600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sz="3600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3600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e fourth-generation reactor "Neptune" is a step towards closing the nuclear fuel cycle</a:t>
            </a:r>
            <a:endParaRPr lang="ru-RU" sz="4400" b="1" dirty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2C6C0E02-D408-22F7-D125-7B9EE2E31B7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904271" y="5071547"/>
            <a:ext cx="4159074" cy="1128989"/>
          </a:xfrm>
        </p:spPr>
        <p:txBody>
          <a:bodyPr>
            <a:normAutofit fontScale="55000" lnSpcReduction="20000"/>
          </a:bodyPr>
          <a:lstStyle/>
          <a:p>
            <a:r>
              <a:rPr lang="en-US" sz="5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hmed Hassan</a:t>
            </a:r>
            <a:endParaRPr lang="ru-RU" sz="51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5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hmed.hassan@nf.jinr.ru </a:t>
            </a:r>
            <a:endParaRPr lang="ru-RU" sz="51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Google Shape;168;g1761d2fb2e6_0_93">
            <a:extLst>
              <a:ext uri="{FF2B5EF4-FFF2-40B4-BE49-F238E27FC236}">
                <a16:creationId xmlns:a16="http://schemas.microsoft.com/office/drawing/2014/main" id="{0F05633F-8499-B90A-90B2-1159EB0A6EF7}"/>
              </a:ext>
            </a:extLst>
          </p:cNvPr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9688945" y="202455"/>
            <a:ext cx="2503055" cy="1479588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5F812CB-6EC6-418E-83D4-99C1D3ABE51B}"/>
              </a:ext>
            </a:extLst>
          </p:cNvPr>
          <p:cNvSpPr txBox="1"/>
          <p:nvPr/>
        </p:nvSpPr>
        <p:spPr>
          <a:xfrm>
            <a:off x="4926797" y="6027003"/>
            <a:ext cx="185731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лушта</a:t>
            </a:r>
          </a:p>
          <a:p>
            <a:pPr algn="ctr"/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25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D1F522B-1850-68E6-2BD1-9EDA474EC4A4}"/>
              </a:ext>
            </a:extLst>
          </p:cNvPr>
          <p:cNvSpPr txBox="1"/>
          <p:nvPr/>
        </p:nvSpPr>
        <p:spPr>
          <a:xfrm>
            <a:off x="1653309" y="99060"/>
            <a:ext cx="9411855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ОБЪЕДИНЁННЫЙ ИНСТИТУТ ЯДЕРНЫХ ИССЛЕДОВАНИЙ</a:t>
            </a:r>
          </a:p>
          <a:p>
            <a:pPr algn="ctr"/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JOINT INSTITUTE FOR NUCLEAR RESEARCH</a:t>
            </a:r>
            <a:endParaRPr lang="ru-RU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8F719D45-EF5B-5EB3-E3EC-C57EB810772E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6136"/>
            <a:ext cx="1826780" cy="18267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620942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943101F-8879-FFFB-A75C-5A644D4F16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4775" y="365125"/>
            <a:ext cx="11249025" cy="930275"/>
          </a:xfrm>
        </p:spPr>
        <p:txBody>
          <a:bodyPr>
            <a:normAutofit/>
          </a:bodyPr>
          <a:lstStyle/>
          <a:p>
            <a:r>
              <a:rPr lang="en-US" sz="36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concept of fissile and threshold nuclei:</a:t>
            </a:r>
            <a:endParaRPr lang="ru-RU" sz="3600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69BACF29-F3CD-A3C5-A11B-9F2F9863C0A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76225" y="1390650"/>
            <a:ext cx="11601450" cy="4786313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Таблица 7">
                <a:extLst>
                  <a:ext uri="{FF2B5EF4-FFF2-40B4-BE49-F238E27FC236}">
                    <a16:creationId xmlns:a16="http://schemas.microsoft.com/office/drawing/2014/main" id="{BB090E2F-E3AE-7F19-350C-2CD805C4238D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32073521"/>
                  </p:ext>
                </p:extLst>
              </p:nvPr>
            </p:nvGraphicFramePr>
            <p:xfrm>
              <a:off x="1134196" y="2195663"/>
              <a:ext cx="9190182" cy="3841626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642103">
                      <a:extLst>
                        <a:ext uri="{9D8B030D-6E8A-4147-A177-3AD203B41FA5}">
                          <a16:colId xmlns:a16="http://schemas.microsoft.com/office/drawing/2014/main" val="1390711805"/>
                        </a:ext>
                      </a:extLst>
                    </a:gridCol>
                    <a:gridCol w="1235871">
                      <a:extLst>
                        <a:ext uri="{9D8B030D-6E8A-4147-A177-3AD203B41FA5}">
                          <a16:colId xmlns:a16="http://schemas.microsoft.com/office/drawing/2014/main" val="4160363152"/>
                        </a:ext>
                      </a:extLst>
                    </a:gridCol>
                    <a:gridCol w="1578052">
                      <a:extLst>
                        <a:ext uri="{9D8B030D-6E8A-4147-A177-3AD203B41FA5}">
                          <a16:colId xmlns:a16="http://schemas.microsoft.com/office/drawing/2014/main" val="2099950854"/>
                        </a:ext>
                      </a:extLst>
                    </a:gridCol>
                    <a:gridCol w="1578052">
                      <a:extLst>
                        <a:ext uri="{9D8B030D-6E8A-4147-A177-3AD203B41FA5}">
                          <a16:colId xmlns:a16="http://schemas.microsoft.com/office/drawing/2014/main" val="4004629539"/>
                        </a:ext>
                      </a:extLst>
                    </a:gridCol>
                    <a:gridCol w="1578052">
                      <a:extLst>
                        <a:ext uri="{9D8B030D-6E8A-4147-A177-3AD203B41FA5}">
                          <a16:colId xmlns:a16="http://schemas.microsoft.com/office/drawing/2014/main" val="1772832514"/>
                        </a:ext>
                      </a:extLst>
                    </a:gridCol>
                    <a:gridCol w="1578052">
                      <a:extLst>
                        <a:ext uri="{9D8B030D-6E8A-4147-A177-3AD203B41FA5}">
                          <a16:colId xmlns:a16="http://schemas.microsoft.com/office/drawing/2014/main" val="969954483"/>
                        </a:ext>
                      </a:extLst>
                    </a:gridCol>
                  </a:tblGrid>
                  <a:tr h="314652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Isotope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Р+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Н±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b="1" i="1" smtClean="0">
                                        <a:latin typeface="Cambria Math" panose="02040503050406030204" pitchFamily="18" charset="0"/>
                                      </a:rPr>
                                      <m:t>Е</m:t>
                                    </m:r>
                                  </m:e>
                                  <m:sub>
                                    <m:r>
                                      <a:rPr lang="ru-RU" b="1" i="1" smtClean="0">
                                        <a:latin typeface="Cambria Math" panose="02040503050406030204" pitchFamily="18" charset="0"/>
                                      </a:rPr>
                                      <m:t>пот</m:t>
                                    </m:r>
                                  </m:sub>
                                </m:sSub>
                                <m:r>
                                  <a:rPr lang="ru-RU" b="1" i="1" smtClean="0">
                                    <a:latin typeface="Cambria Math" panose="02040503050406030204" pitchFamily="18" charset="0"/>
                                  </a:rPr>
                                  <m:t>, МэВ</m:t>
                                </m:r>
                              </m:oMath>
                            </m:oMathPara>
                          </a14:m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l-GR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ε</a:t>
                          </a:r>
                          <a:r>
                            <a:rPr lang="ru-RU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, МэВ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l-GR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ε</a:t>
                          </a:r>
                          <a:r>
                            <a:rPr lang="ru-RU" b="1" i="1" dirty="0"/>
                            <a:t> -</a:t>
                          </a:r>
                          <a14:m>
                            <m:oMath xmlns:m="http://schemas.openxmlformats.org/officeDocument/2006/math">
                              <m:r>
                                <a:rPr lang="ru-RU" b="1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sSub>
                                <m:sSubPr>
                                  <m:ctrlPr>
                                    <a:rPr lang="ru-RU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b="1" i="1" smtClean="0">
                                      <a:latin typeface="Cambria Math" panose="02040503050406030204" pitchFamily="18" charset="0"/>
                                    </a:rPr>
                                    <m:t>Е</m:t>
                                  </m:r>
                                </m:e>
                                <m:sub>
                                  <m:r>
                                    <a:rPr lang="ru-RU" b="1" i="1" smtClean="0">
                                      <a:latin typeface="Cambria Math" panose="02040503050406030204" pitchFamily="18" charset="0"/>
                                    </a:rPr>
                                    <m:t>пот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, </a:t>
                          </a:r>
                          <a:r>
                            <a:rPr lang="ru-RU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МэВ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31677782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ru-RU" b="1" i="1" smtClean="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b="1" i="1" smtClean="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𝑻𝒉</m:t>
                                    </m:r>
                                  </m:e>
                                  <m:sub>
                                    <m:r>
                                      <a:rPr lang="en-US" b="1" i="1" smtClean="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𝟗𝟎</m:t>
                                    </m:r>
                                  </m:sub>
                                  <m:sup>
                                    <m:r>
                                      <a:rPr lang="en-US" b="1" i="1" smtClean="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𝟑𝟐</m:t>
                                    </m:r>
                                  </m:sup>
                                </m:sSubSup>
                                <m:groupChr>
                                  <m:groupChrPr>
                                    <m:chr m:val="→"/>
                                    <m:vertJc m:val="bot"/>
                                    <m:ctrlPr>
                                      <a:rPr lang="ru-RU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groupChrPr>
                                  <m:e>
                                    <m:r>
                                      <m:rPr>
                                        <m:brk m:alnAt="2"/>
                                      </m:rP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𝒏</m:t>
                                    </m:r>
                                  </m:e>
                                </m:groupChr>
                                <m:sSubSup>
                                  <m:sSubSupPr>
                                    <m:ctrlPr>
                                      <a:rPr lang="ru-RU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𝑻𝒉</m:t>
                                    </m:r>
                                  </m:e>
                                  <m:sub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𝟗𝟎</m:t>
                                    </m:r>
                                  </m:sub>
                                  <m:sup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𝟐𝟑𝟑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0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42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.5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.4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solidFill>
                                <a:srgbClr val="C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1.2</a:t>
                          </a:r>
                          <a:endParaRPr lang="ru-RU" b="1" dirty="0">
                            <a:solidFill>
                              <a:srgbClr val="C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2247138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ru-RU" b="1" i="1" smtClean="0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b="1" i="1" smtClean="0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𝑼</m:t>
                                    </m:r>
                                  </m:e>
                                  <m:sub>
                                    <m:r>
                                      <a:rPr lang="en-US" b="1" i="1" smtClean="0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𝟗𝟐</m:t>
                                    </m:r>
                                  </m:sub>
                                  <m:sup>
                                    <m:r>
                                      <a:rPr lang="en-US" b="1" i="1" smtClean="0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𝟑𝟑</m:t>
                                    </m:r>
                                  </m:sup>
                                </m:sSubSup>
                                <m:groupChr>
                                  <m:groupChrPr>
                                    <m:chr m:val="→"/>
                                    <m:vertJc m:val="bot"/>
                                    <m:ctrlPr>
                                      <a:rPr lang="ru-RU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groupChrPr>
                                  <m:e>
                                    <m:r>
                                      <m:rPr>
                                        <m:brk m:alnAt="2"/>
                                      </m:rP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𝒏</m:t>
                                    </m:r>
                                  </m:e>
                                </m:groupChr>
                                <m:sSubSup>
                                  <m:sSubSupPr>
                                    <m:ctrlPr>
                                      <a:rPr lang="ru-RU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𝑼</m:t>
                                    </m:r>
                                  </m:e>
                                  <m:sub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𝟗𝟐</m:t>
                                    </m:r>
                                  </m:sub>
                                  <m:sup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𝟐𝟑𝟒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2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41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.0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.84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+0.84</a:t>
                          </a:r>
                          <a:endParaRPr lang="ru-RU" b="1" dirty="0">
                            <a:solidFill>
                              <a:srgbClr val="00B05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61074129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ru-RU" b="1" i="1" smtClean="0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b="1" i="1" smtClean="0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𝑼</m:t>
                                    </m:r>
                                  </m:e>
                                  <m:sub>
                                    <m:r>
                                      <a:rPr lang="en-US" b="1" i="1" smtClean="0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𝟗𝟐</m:t>
                                    </m:r>
                                  </m:sub>
                                  <m:sup>
                                    <m:r>
                                      <a:rPr lang="en-US" b="1" i="1" smtClean="0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𝟑𝟓</m:t>
                                    </m:r>
                                  </m:sup>
                                </m:sSubSup>
                                <m:groupChr>
                                  <m:groupChrPr>
                                    <m:chr m:val="→"/>
                                    <m:vertJc m:val="bot"/>
                                    <m:ctrlPr>
                                      <a:rPr lang="ru-RU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groupChrPr>
                                  <m:e>
                                    <m:r>
                                      <m:rPr>
                                        <m:brk m:alnAt="2"/>
                                      </m:rP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𝒏</m:t>
                                    </m:r>
                                  </m:e>
                                </m:groupChr>
                                <m:sSubSup>
                                  <m:sSubSupPr>
                                    <m:ctrlPr>
                                      <a:rPr lang="ru-RU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𝑼</m:t>
                                    </m:r>
                                  </m:e>
                                  <m:sub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𝟗𝟐</m:t>
                                    </m:r>
                                  </m:sub>
                                  <m:sup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𝟐𝟑𝟔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2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43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.5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.</a:t>
                          </a:r>
                          <a:r>
                            <a:rPr lang="ru-RU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</a:t>
                          </a:r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b="1" dirty="0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+0.35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526821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ru-RU" b="1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b="1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𝑼</m:t>
                                  </m:r>
                                </m:e>
                                <m:sub>
                                  <m:r>
                                    <a:rPr lang="en-US" b="1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𝟗𝟐</m:t>
                                  </m:r>
                                </m:sub>
                                <m:sup>
                                  <m:r>
                                    <a:rPr lang="en-US" b="1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𝟑𝟖</m:t>
                                  </m:r>
                                </m:sup>
                              </m:sSubSup>
                              <m:groupChr>
                                <m:groupChrPr>
                                  <m:chr m:val="→"/>
                                  <m:vertJc m:val="bot"/>
                                  <m:ctrlPr>
                                    <a:rPr lang="ru-RU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groupChrPr>
                                <m:e>
                                  <m:r>
                                    <m:rPr>
                                      <m:brk m:alnAt="2"/>
                                    </m:rP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𝒏</m:t>
                                  </m:r>
                                </m:e>
                              </m:groupChr>
                              <m:sSubSup>
                                <m:sSubSupPr>
                                  <m:ctrlPr>
                                    <a:rPr lang="ru-RU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𝑼</m:t>
                                  </m:r>
                                </m:e>
                                <m:sub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𝟗𝟐</m:t>
                                  </m:r>
                                </m:sub>
                                <m:sup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𝟐𝟑𝟗</m:t>
                                  </m:r>
                                </m:sup>
                              </m:sSubSup>
                            </m:oMath>
                          </a14:m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2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46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.0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.80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b="1" dirty="0">
                              <a:solidFill>
                                <a:srgbClr val="C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</a:t>
                          </a:r>
                          <a:r>
                            <a:rPr lang="en-US" b="1" dirty="0">
                              <a:solidFill>
                                <a:srgbClr val="C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.0</a:t>
                          </a:r>
                          <a:endParaRPr lang="ru-RU" b="1" dirty="0">
                            <a:solidFill>
                              <a:srgbClr val="C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45926175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ru-RU" b="1" i="1" smtClean="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b="1" i="1" smtClean="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𝑵𝒑</m:t>
                                    </m:r>
                                  </m:e>
                                  <m:sub>
                                    <m:r>
                                      <a:rPr lang="en-US" b="1" i="1" smtClean="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𝟗𝟑</m:t>
                                    </m:r>
                                  </m:sub>
                                  <m:sup>
                                    <m:r>
                                      <a:rPr lang="en-US" b="1" i="1" smtClean="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𝟑𝟕</m:t>
                                    </m:r>
                                  </m:sup>
                                </m:sSubSup>
                                <m:groupChr>
                                  <m:groupChrPr>
                                    <m:chr m:val="→"/>
                                    <m:vertJc m:val="bot"/>
                                    <m:ctrlPr>
                                      <a:rPr lang="ru-RU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groupChrPr>
                                  <m:e>
                                    <m:r>
                                      <m:rPr>
                                        <m:brk m:alnAt="2"/>
                                      </m:rP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𝒏</m:t>
                                    </m:r>
                                  </m:e>
                                </m:groupChr>
                                <m:sSubSup>
                                  <m:sSubSupPr>
                                    <m:ctrlPr>
                                      <a:rPr lang="ru-RU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𝑵𝒑</m:t>
                                    </m:r>
                                  </m:e>
                                  <m:sub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𝟗𝟑</m:t>
                                    </m:r>
                                  </m:sub>
                                  <m:sup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𝟐𝟑𝟖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3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44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.5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.1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solidFill>
                                <a:srgbClr val="C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0.4</a:t>
                          </a:r>
                          <a:endParaRPr lang="ru-RU" b="1" dirty="0">
                            <a:solidFill>
                              <a:srgbClr val="C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4254334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ru-RU" b="1" i="1" smtClean="0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b="1" i="1" smtClean="0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𝑷𝒖</m:t>
                                    </m:r>
                                  </m:e>
                                  <m:sub>
                                    <m:r>
                                      <a:rPr lang="en-US" b="1" i="1" smtClean="0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𝟗𝟒</m:t>
                                    </m:r>
                                  </m:sub>
                                  <m:sup>
                                    <m:r>
                                      <a:rPr lang="en-US" b="1" i="1" smtClean="0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𝟑𝟗</m:t>
                                    </m:r>
                                  </m:sup>
                                </m:sSubSup>
                                <m:groupChr>
                                  <m:groupChrPr>
                                    <m:chr m:val="→"/>
                                    <m:vertJc m:val="bot"/>
                                    <m:ctrlPr>
                                      <a:rPr lang="ru-RU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groupChrPr>
                                  <m:e>
                                    <m:r>
                                      <m:rPr>
                                        <m:brk m:alnAt="2"/>
                                      </m:rP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𝒏</m:t>
                                    </m:r>
                                  </m:e>
                                </m:groupChr>
                                <m:sSubSup>
                                  <m:sSubSupPr>
                                    <m:ctrlPr>
                                      <a:rPr lang="ru-RU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𝑷𝒖</m:t>
                                    </m:r>
                                  </m:e>
                                  <m:sub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𝟗𝟒</m:t>
                                    </m:r>
                                  </m:sub>
                                  <m:sup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𝟐𝟒𝟎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4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45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.0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.53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b="1" dirty="0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+1.53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49344632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Таблица 7">
                <a:extLst>
                  <a:ext uri="{FF2B5EF4-FFF2-40B4-BE49-F238E27FC236}">
                    <a16:creationId xmlns:a16="http://schemas.microsoft.com/office/drawing/2014/main" id="{BB090E2F-E3AE-7F19-350C-2CD805C4238D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32073521"/>
                  </p:ext>
                </p:extLst>
              </p:nvPr>
            </p:nvGraphicFramePr>
            <p:xfrm>
              <a:off x="1134196" y="2195663"/>
              <a:ext cx="9190182" cy="3841626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642103">
                      <a:extLst>
                        <a:ext uri="{9D8B030D-6E8A-4147-A177-3AD203B41FA5}">
                          <a16:colId xmlns:a16="http://schemas.microsoft.com/office/drawing/2014/main" val="1390711805"/>
                        </a:ext>
                      </a:extLst>
                    </a:gridCol>
                    <a:gridCol w="1235871">
                      <a:extLst>
                        <a:ext uri="{9D8B030D-6E8A-4147-A177-3AD203B41FA5}">
                          <a16:colId xmlns:a16="http://schemas.microsoft.com/office/drawing/2014/main" val="4160363152"/>
                        </a:ext>
                      </a:extLst>
                    </a:gridCol>
                    <a:gridCol w="1578052">
                      <a:extLst>
                        <a:ext uri="{9D8B030D-6E8A-4147-A177-3AD203B41FA5}">
                          <a16:colId xmlns:a16="http://schemas.microsoft.com/office/drawing/2014/main" val="2099950854"/>
                        </a:ext>
                      </a:extLst>
                    </a:gridCol>
                    <a:gridCol w="1578052">
                      <a:extLst>
                        <a:ext uri="{9D8B030D-6E8A-4147-A177-3AD203B41FA5}">
                          <a16:colId xmlns:a16="http://schemas.microsoft.com/office/drawing/2014/main" val="4004629539"/>
                        </a:ext>
                      </a:extLst>
                    </a:gridCol>
                    <a:gridCol w="1578052">
                      <a:extLst>
                        <a:ext uri="{9D8B030D-6E8A-4147-A177-3AD203B41FA5}">
                          <a16:colId xmlns:a16="http://schemas.microsoft.com/office/drawing/2014/main" val="1772832514"/>
                        </a:ext>
                      </a:extLst>
                    </a:gridCol>
                    <a:gridCol w="1578052">
                      <a:extLst>
                        <a:ext uri="{9D8B030D-6E8A-4147-A177-3AD203B41FA5}">
                          <a16:colId xmlns:a16="http://schemas.microsoft.com/office/drawing/2014/main" val="969954483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Isotope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Р+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Н±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>
                          <a:blip r:embed="rId2"/>
                          <a:stretch>
                            <a:fillRect l="-282625" t="-10000" r="-200772" b="-95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l-GR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ε</a:t>
                          </a:r>
                          <a:r>
                            <a:rPr lang="ru-RU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, МэВ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>
                          <a:blip r:embed="rId2"/>
                          <a:stretch>
                            <a:fillRect l="-482625" t="-10000" r="-772" b="-955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16777822"/>
                      </a:ext>
                    </a:extLst>
                  </a:tr>
                  <a:tr h="442151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>
                          <a:blip r:embed="rId2"/>
                          <a:stretch>
                            <a:fillRect l="-372" t="-90411" r="-461338" b="-68493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0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42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.5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.4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solidFill>
                                <a:srgbClr val="C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1.2</a:t>
                          </a:r>
                          <a:endParaRPr lang="ru-RU" b="1" dirty="0">
                            <a:solidFill>
                              <a:srgbClr val="C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22471389"/>
                      </a:ext>
                    </a:extLst>
                  </a:tr>
                  <a:tr h="716471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>
                          <a:blip r:embed="rId2"/>
                          <a:stretch>
                            <a:fillRect l="-372" t="-118803" r="-461338" b="-3273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2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41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.0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.84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+0.84</a:t>
                          </a:r>
                          <a:endParaRPr lang="ru-RU" b="1" dirty="0">
                            <a:solidFill>
                              <a:srgbClr val="00B05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610741293"/>
                      </a:ext>
                    </a:extLst>
                  </a:tr>
                  <a:tr h="442151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>
                          <a:blip r:embed="rId2"/>
                          <a:stretch>
                            <a:fillRect l="-372" t="-350685" r="-461338" b="-42465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2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43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.5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.</a:t>
                          </a:r>
                          <a:r>
                            <a:rPr lang="ru-RU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</a:t>
                          </a:r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b="1" dirty="0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+0.35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5268216"/>
                      </a:ext>
                    </a:extLst>
                  </a:tr>
                  <a:tr h="716471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>
                          <a:blip r:embed="rId2"/>
                          <a:stretch>
                            <a:fillRect l="-372" t="-278814" r="-461338" b="-1627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2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46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.0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.80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b="1" dirty="0">
                              <a:solidFill>
                                <a:srgbClr val="C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</a:t>
                          </a:r>
                          <a:r>
                            <a:rPr lang="en-US" b="1" dirty="0">
                              <a:solidFill>
                                <a:srgbClr val="C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.0</a:t>
                          </a:r>
                          <a:endParaRPr lang="ru-RU" b="1" dirty="0">
                            <a:solidFill>
                              <a:srgbClr val="C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459261759"/>
                      </a:ext>
                    </a:extLst>
                  </a:tr>
                  <a:tr h="442151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>
                          <a:blip r:embed="rId2"/>
                          <a:stretch>
                            <a:fillRect l="-372" t="-620833" r="-461338" b="-16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3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44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.5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.1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solidFill>
                                <a:srgbClr val="C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0.4</a:t>
                          </a:r>
                          <a:endParaRPr lang="ru-RU" b="1" dirty="0">
                            <a:solidFill>
                              <a:srgbClr val="C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42543345"/>
                      </a:ext>
                    </a:extLst>
                  </a:tr>
                  <a:tr h="716471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>
                          <a:blip r:embed="rId2"/>
                          <a:stretch>
                            <a:fillRect l="-372" t="-439831" r="-461338" b="-169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4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45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.0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.53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b="1" dirty="0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+1.53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493446327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F651313B-69F5-1011-63D6-8777D1C1D29D}"/>
              </a:ext>
            </a:extLst>
          </p:cNvPr>
          <p:cNvSpPr txBox="1"/>
          <p:nvPr/>
        </p:nvSpPr>
        <p:spPr>
          <a:xfrm>
            <a:off x="276225" y="1178542"/>
            <a:ext cx="1160145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1800" b="1" i="0" u="none" strike="noStrike" baseline="0" dirty="0">
                <a:latin typeface="TimesNewRomanPSMT"/>
              </a:rPr>
              <a:t>For nuclei of heavy elements, the binding energy of a paired neutron is sufficient to overcome the potential barrier of the nucleus.</a:t>
            </a:r>
            <a:endParaRPr lang="ru-RU" b="1" dirty="0"/>
          </a:p>
        </p:txBody>
      </p:sp>
      <p:sp>
        <p:nvSpPr>
          <p:cNvPr id="5" name="Заголовок 1">
            <a:extLst>
              <a:ext uri="{FF2B5EF4-FFF2-40B4-BE49-F238E27FC236}">
                <a16:creationId xmlns:a16="http://schemas.microsoft.com/office/drawing/2014/main" id="{0F405F2F-075D-3CBA-9A8C-90C2ED807E03}"/>
              </a:ext>
            </a:extLst>
          </p:cNvPr>
          <p:cNvSpPr txBox="1">
            <a:spLocks/>
          </p:cNvSpPr>
          <p:nvPr/>
        </p:nvSpPr>
        <p:spPr>
          <a:xfrm>
            <a:off x="624662" y="16097"/>
            <a:ext cx="11114755" cy="422665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1800" b="1" dirty="0">
                <a:latin typeface="TimesNewRomanPS-BoldMT"/>
              </a:rPr>
              <a:t>BASICS OF NUCLEAR FISSION PHYSICS.</a:t>
            </a:r>
          </a:p>
          <a:p>
            <a:pPr algn="ctr"/>
            <a:r>
              <a:rPr lang="en-US" sz="1800" b="1" dirty="0">
                <a:latin typeface="TimesNewRomanPS-BoldMT"/>
              </a:rPr>
              <a:t>ADVANTAGES AND PROBLEMS OF NUCLEAR ENERGY</a:t>
            </a:r>
            <a:endParaRPr lang="ru-RU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142934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D317930-7AB8-3F25-CB0B-47DF5CAD48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455636"/>
            <a:ext cx="10515600" cy="450801"/>
          </a:xfrm>
        </p:spPr>
        <p:txBody>
          <a:bodyPr>
            <a:noAutofit/>
          </a:bodyPr>
          <a:lstStyle/>
          <a:p>
            <a:pPr algn="ctr"/>
            <a:r>
              <a:rPr lang="en-US" sz="3200" b="1" kern="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Why neptunium?</a:t>
            </a:r>
            <a:br>
              <a:rPr lang="ru-RU" sz="3200" b="1" kern="0" dirty="0">
                <a:solidFill>
                  <a:srgbClr val="365F9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endParaRPr lang="ru-RU" sz="6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2519BBC1-548E-DBFE-7924-524A1203A4D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4745" y="906437"/>
            <a:ext cx="11549575" cy="5270526"/>
          </a:xfrm>
        </p:spPr>
        <p:txBody>
          <a:bodyPr/>
          <a:lstStyle/>
          <a:p>
            <a:pPr>
              <a:buFont typeface="Wingdings" panose="05000000000000000000" pitchFamily="2" charset="2"/>
              <a:buChar char="§"/>
            </a:pPr>
            <a:r>
              <a:rPr lang="en-US" sz="24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 isotope Np-237, unlike traditional nuclear compositions based on U-235 and Pu-239, has a </a:t>
            </a:r>
            <a:r>
              <a:rPr lang="en-US" sz="2400" b="1" u="sng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reshold fission cross-section</a:t>
            </a:r>
            <a:r>
              <a:rPr lang="en-US" sz="24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ru-RU" dirty="0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9E6C7B24-D8FB-EEDC-F0DC-2F31712DA0BD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9468" y="1926956"/>
            <a:ext cx="10044332" cy="42500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503720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57E90F9-BF0C-499B-8355-8E12F87344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06664" y="1"/>
            <a:ext cx="12298664" cy="1167617"/>
          </a:xfrm>
        </p:spPr>
        <p:txBody>
          <a:bodyPr>
            <a:noAutofit/>
          </a:bodyPr>
          <a:lstStyle/>
          <a:p>
            <a:pPr algn="ctr"/>
            <a:r>
              <a:rPr lang="en-US" sz="36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IN FEATURES OF THE NEPTUNE REACTOR:</a:t>
            </a:r>
            <a:endParaRPr lang="ru-RU" sz="36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9" name="Прямая со стрелкой 8">
            <a:extLst>
              <a:ext uri="{FF2B5EF4-FFF2-40B4-BE49-F238E27FC236}">
                <a16:creationId xmlns:a16="http://schemas.microsoft.com/office/drawing/2014/main" id="{B937B9C6-D75E-439B-BC83-1D8DA2145002}"/>
              </a:ext>
            </a:extLst>
          </p:cNvPr>
          <p:cNvCxnSpPr>
            <a:cxnSpLocks/>
          </p:cNvCxnSpPr>
          <p:nvPr/>
        </p:nvCxnSpPr>
        <p:spPr>
          <a:xfrm>
            <a:off x="3578059" y="4846717"/>
            <a:ext cx="576917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4" name="Прямая со стрелкой 3">
            <a:extLst>
              <a:ext uri="{FF2B5EF4-FFF2-40B4-BE49-F238E27FC236}">
                <a16:creationId xmlns:a16="http://schemas.microsoft.com/office/drawing/2014/main" id="{FCB54181-6319-F605-5731-04FC448D1BE3}"/>
              </a:ext>
            </a:extLst>
          </p:cNvPr>
          <p:cNvCxnSpPr/>
          <p:nvPr/>
        </p:nvCxnSpPr>
        <p:spPr>
          <a:xfrm>
            <a:off x="8495046" y="4859920"/>
            <a:ext cx="646546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Объект 2">
                <a:extLst>
                  <a:ext uri="{FF2B5EF4-FFF2-40B4-BE49-F238E27FC236}">
                    <a16:creationId xmlns:a16="http://schemas.microsoft.com/office/drawing/2014/main" id="{A0E62229-907C-2A76-7FE9-3834EC27AC5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-2" y="1167619"/>
                <a:ext cx="11943473" cy="4614413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85000" lnSpcReduction="10000"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Low">
                  <a:buNone/>
                </a:pPr>
                <a:r>
                  <a:rPr lang="ru-RU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 - 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proposed reactor will have a peak neutron flux density of up to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b="1" i="1" smtClean="0">
                            <a:latin typeface="Cambria Math" panose="02040503050406030204" pitchFamily="18" charset="0"/>
                          </a:rPr>
                          <m:t>𝟏𝟎</m:t>
                        </m:r>
                      </m:e>
                      <m:sup>
                        <m:r>
                          <a:rPr lang="ru-RU" b="1" i="1" smtClean="0">
                            <a:latin typeface="Cambria Math" panose="02040503050406030204" pitchFamily="18" charset="0"/>
                          </a:rPr>
                          <m:t>𝟏𝟕</m:t>
                        </m:r>
                      </m:sup>
                    </m:sSup>
                    <m:r>
                      <a:rPr lang="ru-RU" b="1" i="1" smtClean="0">
                        <a:latin typeface="Cambria Math" panose="02040503050406030204" pitchFamily="18" charset="0"/>
                      </a:rPr>
                      <m:t> н.</m:t>
                    </m:r>
                    <m:sSup>
                      <m:sSupPr>
                        <m:ctrlPr>
                          <a:rPr lang="ru-RU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b="1" i="1" smtClean="0">
                            <a:latin typeface="Cambria Math" panose="02040503050406030204" pitchFamily="18" charset="0"/>
                          </a:rPr>
                          <m:t>с</m:t>
                        </m:r>
                      </m:e>
                      <m:sup>
                        <m:r>
                          <a:rPr lang="ru-RU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ru-RU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a:rPr lang="ru-RU" b="1" i="1" smtClean="0"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ru-RU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b="1" i="1" smtClean="0">
                            <a:latin typeface="Cambria Math" panose="02040503050406030204" pitchFamily="18" charset="0"/>
                          </a:rPr>
                          <m:t>см</m:t>
                        </m:r>
                      </m:e>
                      <m:sup>
                        <m:r>
                          <a:rPr lang="ru-RU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ru-RU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ru-RU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, 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a time-averaged flux density of up to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ru-RU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b="1" i="1">
                            <a:latin typeface="Cambria Math" panose="02040503050406030204" pitchFamily="18" charset="0"/>
                          </a:rPr>
                          <m:t>𝟏𝟎</m:t>
                        </m:r>
                      </m:e>
                      <m:sup>
                        <m:r>
                          <a:rPr lang="ru-RU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ru-RU" b="1" i="1" smtClean="0">
                            <a:latin typeface="Cambria Math" panose="02040503050406030204" pitchFamily="18" charset="0"/>
                          </a:rPr>
                          <m:t>𝟒</m:t>
                        </m:r>
                      </m:sup>
                    </m:sSup>
                    <m:r>
                      <a:rPr lang="ru-RU" b="1" i="1">
                        <a:latin typeface="Cambria Math" panose="02040503050406030204" pitchFamily="18" charset="0"/>
                      </a:rPr>
                      <m:t> н.</m:t>
                    </m:r>
                    <m:sSup>
                      <m:sSupPr>
                        <m:ctrlPr>
                          <a:rPr lang="ru-RU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b="1" i="1">
                            <a:latin typeface="Cambria Math" panose="02040503050406030204" pitchFamily="18" charset="0"/>
                          </a:rPr>
                          <m:t>с</m:t>
                        </m:r>
                      </m:e>
                      <m:sup>
                        <m:r>
                          <a:rPr lang="ru-RU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ru-RU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a:rPr lang="ru-RU" b="1" i="1"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ru-RU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b="1" i="1">
                            <a:latin typeface="Cambria Math" panose="02040503050406030204" pitchFamily="18" charset="0"/>
                          </a:rPr>
                          <m:t>см</m:t>
                        </m:r>
                      </m:e>
                      <m:sup>
                        <m:r>
                          <a:rPr lang="ru-RU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ru-RU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ru-RU" b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ru-RU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Low">
                  <a:buNone/>
                </a:pPr>
                <a:r>
                  <a:rPr lang="ru-RU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 - 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generation time of the fast neutron generation (τ) in the zone with neptunium is significantly lower than in the core with plutonium (allowing for a shorter pulses). </a:t>
                </a:r>
                <a:endParaRPr lang="ru-RU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Low">
                  <a:buNone/>
                </a:pPr>
                <a:r>
                  <a:rPr lang="ru-RU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 -  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low value (</a:t>
                </a:r>
                <a:r>
                  <a:rPr 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β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eff) determines low background power in the intervals between pulses</a:t>
                </a:r>
                <a:r>
                  <a:rPr lang="ru-RU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indent="0" algn="justLow">
                  <a:buNone/>
                </a:pPr>
                <a:r>
                  <a:rPr lang="ru-RU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 - </a:t>
                </a:r>
                <a:r>
                  <a:rPr lang="en-US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ossibility of using neutron-moderating materials for the reactivity modulator.  </a:t>
                </a:r>
                <a:r>
                  <a:rPr lang="ru-RU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b="1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1" i="0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𝐇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r>
                      <a:rPr lang="en-US" b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.  </m:t>
                    </m:r>
                  </m:oMath>
                </a14:m>
                <a:endParaRPr lang="en-US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Low">
                  <a:buNone/>
                </a:pPr>
                <a:r>
                  <a:rPr lang="en-US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 - The reactivity effect from fuel burn-up will be extremely small or even zero.</a:t>
                </a:r>
              </a:p>
              <a:p>
                <a:pPr marL="0" indent="0" algn="justLow">
                  <a:buNone/>
                </a:pPr>
                <a:endPara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Low">
                  <a:buNone/>
                </a:pPr>
                <a:endParaRPr lang="en-US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Low">
                  <a:buNone/>
                </a:pPr>
                <a:r>
                  <a:rPr lang="ru-RU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p237 (захват нейтрона)  	      Np238 (β-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cay</a:t>
                </a:r>
                <a:r>
                  <a:rPr lang="ru-RU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, (2.117 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ays</a:t>
                </a:r>
                <a:r>
                  <a:rPr lang="ru-RU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 	           Pu238 (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issionable</a:t>
                </a:r>
                <a:r>
                  <a:rPr lang="ru-RU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pPr marL="0" indent="0" algn="justLow">
                  <a:buNone/>
                </a:pPr>
                <a:r>
                  <a:rPr lang="ru-RU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 -  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ignificant increase in the reactor campaign without refueling - up to 15-20 years.</a:t>
                </a:r>
                <a:endParaRPr lang="ru-RU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Объект 2">
                <a:extLst>
                  <a:ext uri="{FF2B5EF4-FFF2-40B4-BE49-F238E27FC236}">
                    <a16:creationId xmlns:a16="http://schemas.microsoft.com/office/drawing/2014/main" id="{A0E62229-907C-2A76-7FE9-3834EC27AC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" y="1167619"/>
                <a:ext cx="11943473" cy="4614413"/>
              </a:xfrm>
              <a:prstGeom prst="rect">
                <a:avLst/>
              </a:prstGeom>
              <a:blipFill>
                <a:blip r:embed="rId2"/>
                <a:stretch>
                  <a:fillRect l="-766" t="-2513" r="-142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142460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9FF3EB3-0025-0853-4ACB-24428F14F3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29519" y="0"/>
            <a:ext cx="9932962" cy="493004"/>
          </a:xfrm>
        </p:spPr>
        <p:txBody>
          <a:bodyPr>
            <a:normAutofit fontScale="90000"/>
          </a:bodyPr>
          <a:lstStyle/>
          <a:p>
            <a:pPr algn="ctr"/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ULSED REACTORS (PR)</a:t>
            </a:r>
            <a:endParaRPr lang="ru-RU" sz="32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1E694F86-A1EE-2E32-9EC8-7A616D1C4E2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6608" y="493004"/>
            <a:ext cx="11943471" cy="6062541"/>
          </a:xfrm>
        </p:spPr>
        <p:txBody>
          <a:bodyPr/>
          <a:lstStyle/>
          <a:p>
            <a:pPr marL="0" indent="0">
              <a:buNone/>
            </a:pPr>
            <a:r>
              <a:rPr lang="en-US" b="1" u="sng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 </a:t>
            </a:r>
            <a:r>
              <a:rPr lang="ru-RU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device that produces controlled fission pulses</a:t>
            </a:r>
            <a:r>
              <a:rPr lang="ru-RU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 algn="justLow">
              <a:buFont typeface="+mj-lt"/>
              <a:buAutoNum type="arabicPeriod"/>
            </a:pPr>
            <a:r>
              <a:rPr lang="en-US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eriodic pulsed reactors</a:t>
            </a:r>
            <a:r>
              <a:rPr lang="ru-RU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ru-RU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fission pulse is initiated by the rapid introduction of excess reactivity with the transfer of the reactor to a supercritical state by prompt neutrons, and is extinguished due to negative temperature feedback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algn="justLow">
              <a:buFont typeface="+mj-lt"/>
              <a:buAutoNum type="arabicPeriod"/>
            </a:pP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algn="justLow">
              <a:buFont typeface="+mj-lt"/>
              <a:buAutoNum type="arabicPeriod"/>
            </a:pPr>
            <a:r>
              <a:rPr lang="en-US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periodic pulsed reactors</a:t>
            </a:r>
            <a:r>
              <a:rPr lang="ru-RU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ru-RU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ssion bulses are totally formed by external modulation of reactivity with a given period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algn="justLow">
              <a:buFont typeface="+mj-lt"/>
              <a:buAutoNum type="arabicPeriod"/>
            </a:pP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algn="justLow">
              <a:buFont typeface="+mj-lt"/>
              <a:buAutoNum type="arabicPeriod"/>
            </a:pPr>
            <a:r>
              <a:rPr lang="en-US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oster reactors</a:t>
            </a:r>
            <a:r>
              <a:rPr lang="ru-RU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reactor is in a subcritical state on prompt neutrons, and the pulse develops due to the multiplication of neutrons from an external pulse source (target of electron accelerators).</a:t>
            </a:r>
            <a:endParaRPr lang="ru-RU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: скругленные углы 3">
            <a:extLst>
              <a:ext uri="{FF2B5EF4-FFF2-40B4-BE49-F238E27FC236}">
                <a16:creationId xmlns:a16="http://schemas.microsoft.com/office/drawing/2014/main" id="{926D209D-393B-D71A-3E2D-A48E2C1D1D94}"/>
              </a:ext>
            </a:extLst>
          </p:cNvPr>
          <p:cNvSpPr/>
          <p:nvPr/>
        </p:nvSpPr>
        <p:spPr>
          <a:xfrm>
            <a:off x="691400" y="2917605"/>
            <a:ext cx="11352628" cy="1213338"/>
          </a:xfrm>
          <a:prstGeom prst="roundRect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9991221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1E694F86-A1EE-2E32-9EC8-7A616D1C4E2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6608" y="493004"/>
            <a:ext cx="11943471" cy="6062541"/>
          </a:xfrm>
        </p:spPr>
        <p:txBody>
          <a:bodyPr/>
          <a:lstStyle/>
          <a:p>
            <a:pPr marL="0" indent="0" algn="ctr">
              <a:buNone/>
            </a:pPr>
            <a:endParaRPr lang="ru-RU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periodic pulsed reactors</a:t>
            </a:r>
            <a:endParaRPr lang="ru-RU" b="1" u="sng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Low">
              <a:buNone/>
            </a:pPr>
            <a:r>
              <a:rPr lang="en-US" b="1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perating principle</a:t>
            </a:r>
            <a:r>
              <a:rPr lang="ru-RU" b="1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indent="0" algn="justLow">
              <a:buNone/>
            </a:pPr>
            <a:r>
              <a:rPr lang="ru-RU" b="1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Low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impulse is formed due to external modulation of reactivity during periodic </a:t>
            </a:r>
            <a:r>
              <a:rPr lang="en-US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ovement of some element of the reactor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at affects reactivity.</a:t>
            </a:r>
          </a:p>
          <a:p>
            <a:pPr algn="justLow"/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Low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reactor periodically reaches a state of supercriticality on prompt neutrons for a short time and its power increases rapidly, and then the power decreases after the reactivity decreases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</a:p>
          <a:p>
            <a:pPr marL="0" indent="0" algn="justLow">
              <a:buNone/>
            </a:pP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  <a:p>
            <a:pPr marL="0" indent="0" algn="justLow">
              <a:buNone/>
            </a:pP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Заголовок 1">
            <a:extLst>
              <a:ext uri="{FF2B5EF4-FFF2-40B4-BE49-F238E27FC236}">
                <a16:creationId xmlns:a16="http://schemas.microsoft.com/office/drawing/2014/main" id="{4C5D0DFD-4B04-6242-922C-BC5FC53C75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29519" y="0"/>
            <a:ext cx="9932962" cy="493004"/>
          </a:xfrm>
        </p:spPr>
        <p:txBody>
          <a:bodyPr>
            <a:normAutofit fontScale="90000"/>
          </a:bodyPr>
          <a:lstStyle/>
          <a:p>
            <a:pPr algn="ctr"/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ULSED REACTORS (PR)</a:t>
            </a:r>
            <a:endParaRPr lang="ru-RU" sz="32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760251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>
            <a:extLst>
              <a:ext uri="{FF2B5EF4-FFF2-40B4-BE49-F238E27FC236}">
                <a16:creationId xmlns:a16="http://schemas.microsoft.com/office/drawing/2014/main" id="{EE6EFEB4-73BD-89DC-EEB3-5E27CDB984C9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0515600" cy="504967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25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utron sources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Заголовок 1">
            <a:extLst>
              <a:ext uri="{FF2B5EF4-FFF2-40B4-BE49-F238E27FC236}">
                <a16:creationId xmlns:a16="http://schemas.microsoft.com/office/drawing/2014/main" id="{67D5B92D-022E-7838-569B-2AD33CCD886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826818"/>
            <a:ext cx="11115261" cy="347524"/>
          </a:xfrm>
        </p:spPr>
        <p:txBody>
          <a:bodyPr>
            <a:noAutofit/>
          </a:bodyPr>
          <a:lstStyle/>
          <a:p>
            <a:r>
              <a:rPr lang="en-US" sz="2800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enes sources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2- Periodic </a:t>
            </a:r>
            <a:r>
              <a:rPr lang="en-US" sz="2800" b="1" dirty="0"/>
              <a:t>Pulsed power reactors:</a:t>
            </a:r>
            <a:br>
              <a:rPr lang="ru-RU" sz="2800" b="1" dirty="0"/>
            </a:br>
            <a:br>
              <a:rPr lang="ru-RU" sz="28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ru-RU" sz="2800" u="sng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Таблица 4">
                <a:extLst>
                  <a:ext uri="{FF2B5EF4-FFF2-40B4-BE49-F238E27FC236}">
                    <a16:creationId xmlns:a16="http://schemas.microsoft.com/office/drawing/2014/main" id="{C6EB39A5-F6FD-3A32-3698-D19993074F1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545657702"/>
                  </p:ext>
                </p:extLst>
              </p:nvPr>
            </p:nvGraphicFramePr>
            <p:xfrm>
              <a:off x="419026" y="1092106"/>
              <a:ext cx="11413584" cy="5382262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542539">
                      <a:extLst>
                        <a:ext uri="{9D8B030D-6E8A-4147-A177-3AD203B41FA5}">
                          <a16:colId xmlns:a16="http://schemas.microsoft.com/office/drawing/2014/main" val="410403609"/>
                        </a:ext>
                      </a:extLst>
                    </a:gridCol>
                    <a:gridCol w="1924238">
                      <a:extLst>
                        <a:ext uri="{9D8B030D-6E8A-4147-A177-3AD203B41FA5}">
                          <a16:colId xmlns:a16="http://schemas.microsoft.com/office/drawing/2014/main" val="3594629924"/>
                        </a:ext>
                      </a:extLst>
                    </a:gridCol>
                    <a:gridCol w="2228800">
                      <a:extLst>
                        <a:ext uri="{9D8B030D-6E8A-4147-A177-3AD203B41FA5}">
                          <a16:colId xmlns:a16="http://schemas.microsoft.com/office/drawing/2014/main" val="1924024272"/>
                        </a:ext>
                      </a:extLst>
                    </a:gridCol>
                    <a:gridCol w="2418487">
                      <a:extLst>
                        <a:ext uri="{9D8B030D-6E8A-4147-A177-3AD203B41FA5}">
                          <a16:colId xmlns:a16="http://schemas.microsoft.com/office/drawing/2014/main" val="2749916668"/>
                        </a:ext>
                      </a:extLst>
                    </a:gridCol>
                    <a:gridCol w="2299520">
                      <a:extLst>
                        <a:ext uri="{9D8B030D-6E8A-4147-A177-3AD203B41FA5}">
                          <a16:colId xmlns:a16="http://schemas.microsoft.com/office/drawing/2014/main" val="1103823032"/>
                        </a:ext>
                      </a:extLst>
                    </a:gridCol>
                  </a:tblGrid>
                  <a:tr h="729080">
                    <a:tc>
                      <a:txBody>
                        <a:bodyPr/>
                        <a:lstStyle/>
                        <a:p>
                          <a:endParaRPr lang="ru-RU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IBR</a:t>
                          </a:r>
                          <a:r>
                            <a:rPr lang="ru-RU" sz="1600" b="1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1 </a:t>
                          </a:r>
                        </a:p>
                        <a:p>
                          <a:pPr algn="ctr"/>
                          <a:r>
                            <a:rPr lang="ru-RU" sz="1600" b="1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960 </a:t>
                          </a:r>
                          <a:r>
                            <a:rPr lang="en-US" sz="1600" b="1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1964 - 1968</a:t>
                          </a:r>
                          <a:endParaRPr lang="ru-RU" sz="1600" b="1" dirty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IBR</a:t>
                          </a:r>
                          <a:r>
                            <a:rPr lang="ru-RU" sz="1600" b="1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30</a:t>
                          </a:r>
                          <a:endParaRPr lang="en-US" sz="1600" b="1" dirty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r>
                            <a:rPr lang="en-US" sz="1600" b="1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968-2001</a:t>
                          </a:r>
                          <a:endParaRPr lang="ru-RU" sz="1600" b="1" dirty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1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IBR</a:t>
                          </a:r>
                          <a:r>
                            <a:rPr lang="ru-RU" sz="1600" b="1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2=˃ </a:t>
                          </a:r>
                          <a:r>
                            <a:rPr lang="en-US" sz="1600" b="1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IBR-2M</a:t>
                          </a:r>
                          <a:endParaRPr lang="ru-RU" sz="1600" b="1" dirty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1" kern="1200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rom</a:t>
                          </a:r>
                          <a:r>
                            <a:rPr lang="ru-RU" sz="1600" b="1" kern="1200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1984 г</a:t>
                          </a:r>
                          <a:endParaRPr lang="ru-RU" sz="1600" b="1" dirty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rgbClr val="FF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uture Goal</a:t>
                          </a:r>
                        </a:p>
                        <a:p>
                          <a:pPr algn="ctr"/>
                          <a:r>
                            <a:rPr lang="ru-RU" sz="1600" b="1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(</a:t>
                          </a:r>
                          <a:r>
                            <a:rPr lang="en-US" sz="1600" b="1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EPTUNE</a:t>
                          </a:r>
                          <a:r>
                            <a:rPr lang="ru-RU" sz="1600" b="1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)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720048959"/>
                      </a:ext>
                    </a:extLst>
                  </a:tr>
                  <a:tr h="555812">
                    <a:tc>
                      <a:txBody>
                        <a:bodyPr/>
                        <a:lstStyle/>
                        <a:p>
                          <a:r>
                            <a:rPr lang="en-US" sz="1600" b="1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verage thermal power / Peak power</a:t>
                          </a:r>
                          <a:endParaRPr lang="ru-RU" sz="1600" b="1" dirty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-3-6 </a:t>
                          </a:r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к</a:t>
                          </a: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W</a:t>
                          </a:r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т</a:t>
                          </a: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/ 25</a:t>
                          </a:r>
                          <a:r>
                            <a:rPr lang="en-US" sz="16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16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Wt</a:t>
                          </a:r>
                          <a:endParaRPr lang="ru-RU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 к</a:t>
                          </a: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W</a:t>
                          </a:r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т</a:t>
                          </a: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/ 1000 </a:t>
                          </a:r>
                          <a:r>
                            <a:rPr lang="en-US" sz="1600" b="1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Wt</a:t>
                          </a:r>
                          <a:endParaRPr lang="ru-RU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М</a:t>
                          </a: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W</a:t>
                          </a:r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т / </a:t>
                          </a: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3</a:t>
                          </a:r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0 </a:t>
                          </a:r>
                          <a:r>
                            <a:rPr lang="en-US" sz="1600" b="1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Wt</a:t>
                          </a:r>
                          <a:endParaRPr lang="en-US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 М</a:t>
                          </a: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W</a:t>
                          </a:r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т </a:t>
                          </a: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/ 5200</a:t>
                          </a:r>
                          <a:r>
                            <a:rPr lang="en-US" sz="16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16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Wt</a:t>
                          </a:r>
                          <a:endParaRPr lang="ru-RU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2-15 / 7250 М</a:t>
                          </a: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W</a:t>
                          </a:r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т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919395513"/>
                      </a:ext>
                    </a:extLst>
                  </a:tr>
                  <a:tr h="774843">
                    <a:tc>
                      <a:txBody>
                        <a:bodyPr/>
                        <a:lstStyle/>
                        <a:p>
                          <a:r>
                            <a:rPr lang="en-US" sz="1600" b="1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Working</a:t>
                          </a:r>
                          <a:r>
                            <a:rPr lang="en-US" sz="1600" b="1" baseline="0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regime </a:t>
                          </a:r>
                          <a:endParaRPr lang="ru-RU" sz="1600" b="1" dirty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Reactor – Booster (</a:t>
                          </a:r>
                          <a14:m>
                            <m:oMath xmlns:m="http://schemas.openxmlformats.org/officeDocument/2006/math">
                              <m:sPre>
                                <m:sPrePr>
                                  <m:ctrlPr>
                                    <a:rPr lang="en-US" sz="1600" b="1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PrePr>
                                <m:sub>
                                  <m:r>
                                    <a:rPr lang="en-US" sz="1600" b="1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𝟏𝟖𝟑</m:t>
                                  </m:r>
                                </m:sub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74</m:t>
                                  </m:r>
                                </m:sup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𝑊</m:t>
                                  </m:r>
                                </m:e>
                              </m:sPre>
                            </m:oMath>
                          </a14:m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)-</a:t>
                          </a:r>
                          <a:r>
                            <a:rPr lang="en-US" sz="1600" b="1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icrotron</a:t>
                          </a:r>
                          <a:endParaRPr lang="ru-RU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Reactor – Booster</a:t>
                          </a:r>
                        </a:p>
                        <a:p>
                          <a:pPr algn="ctr"/>
                          <a:r>
                            <a:rPr kumimoji="0" lang="en-US" sz="16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(</a:t>
                          </a:r>
                          <a14:m>
                            <m:oMath xmlns:m="http://schemas.openxmlformats.org/officeDocument/2006/math">
                              <m:sPre>
                                <m:sPrePr>
                                  <m:ctrlPr>
                                    <a:rPr kumimoji="0" lang="en-US" sz="16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</m:ctrlPr>
                                </m:sPrePr>
                                <m:sub>
                                  <m:r>
                                    <a:rPr kumimoji="0" lang="en-US" sz="16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  <m:t>𝟏𝟖𝟑</m:t>
                                  </m:r>
                                </m:sub>
                                <m:sup>
                                  <m:r>
                                    <a:rPr kumimoji="0" lang="en-US" sz="16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74</m:t>
                                  </m:r>
                                </m:sup>
                                <m:e>
                                  <m:r>
                                    <a:rPr kumimoji="0" lang="en-US" sz="16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𝑊</m:t>
                                  </m:r>
                                </m:e>
                              </m:sPre>
                            </m:oMath>
                          </a14:m>
                          <a:r>
                            <a:rPr kumimoji="0" lang="en-US" sz="16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)-</a:t>
                          </a: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inear Resonance acc.</a:t>
                          </a:r>
                          <a:endParaRPr lang="ru-RU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ooster – reactor</a:t>
                          </a:r>
                        </a:p>
                        <a:p>
                          <a:pPr algn="ctr"/>
                          <a:r>
                            <a:rPr kumimoji="0" lang="en-US" sz="16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(</a:t>
                          </a:r>
                          <a14:m>
                            <m:oMath xmlns:m="http://schemas.openxmlformats.org/officeDocument/2006/math">
                              <m:sPre>
                                <m:sPrePr>
                                  <m:ctrlPr>
                                    <a:rPr kumimoji="0" lang="en-US" sz="16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</m:ctrlPr>
                                </m:sPrePr>
                                <m:sub>
                                  <m:r>
                                    <a:rPr kumimoji="0" lang="en-US" sz="16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  <m:t>𝟏𝟖𝟑</m:t>
                                  </m:r>
                                </m:sub>
                                <m:sup>
                                  <m:r>
                                    <a:rPr kumimoji="0" lang="en-US" sz="16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74</m:t>
                                  </m:r>
                                </m:sup>
                                <m:e>
                                  <m:r>
                                    <a:rPr kumimoji="0" lang="en-US" sz="16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𝑊</m:t>
                                  </m:r>
                                </m:e>
                              </m:sPre>
                            </m:oMath>
                          </a14:m>
                          <a:r>
                            <a:rPr kumimoji="0" lang="en-US" sz="16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)- </a:t>
                          </a:r>
                          <a:r>
                            <a:rPr kumimoji="0" lang="en-US" sz="1600" b="1" i="0" u="none" strike="noStrike" kern="1200" cap="none" spc="0" normalizeH="0" baseline="0" noProof="0" dirty="0" err="1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Cf</a:t>
                          </a:r>
                          <a:endParaRPr lang="en-US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ru-RU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Reactor</a:t>
                          </a:r>
                          <a:endParaRPr lang="ru-RU" sz="1600" b="1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021003361"/>
                      </a:ext>
                    </a:extLst>
                  </a:tr>
                  <a:tr h="789838">
                    <a:tc>
                      <a:txBody>
                        <a:bodyPr/>
                        <a:lstStyle/>
                        <a:p>
                          <a:r>
                            <a:rPr lang="en-US" sz="1600" b="1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issile material</a:t>
                          </a:r>
                          <a:endParaRPr lang="ru-RU" sz="1600" b="1" dirty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rgbClr val="C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u</a:t>
                          </a:r>
                          <a:r>
                            <a:rPr lang="ru-RU" sz="1600" b="1" dirty="0">
                              <a:solidFill>
                                <a:srgbClr val="C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239</a:t>
                          </a:r>
                        </a:p>
                        <a:p>
                          <a:pPr algn="ctr"/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etal-rods</a:t>
                          </a:r>
                          <a:endParaRPr lang="ru-RU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rgbClr val="C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u</a:t>
                          </a:r>
                          <a:r>
                            <a:rPr lang="ru-RU" sz="1600" b="1" dirty="0">
                              <a:solidFill>
                                <a:srgbClr val="C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239</a:t>
                          </a:r>
                        </a:p>
                        <a:p>
                          <a:pPr algn="ctr"/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etal-rods</a:t>
                          </a:r>
                          <a:endParaRPr lang="ru-RU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ru-RU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rgbClr val="C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uO</a:t>
                          </a:r>
                          <a:r>
                            <a:rPr lang="en-US" sz="1100" b="1" dirty="0">
                              <a:solidFill>
                                <a:srgbClr val="C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 err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pN</a:t>
                          </a:r>
                          <a:endParaRPr lang="ru-RU" sz="1600" b="1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569521144"/>
                      </a:ext>
                    </a:extLst>
                  </a:tr>
                  <a:tr h="805231">
                    <a:tc>
                      <a:txBody>
                        <a:bodyPr/>
                        <a:lstStyle/>
                        <a:p>
                          <a:pPr rtl="0" eaLnBrk="1" latinLnBrk="0" hangingPunct="1"/>
                          <a:r>
                            <a:rPr lang="en-US" sz="1600" b="1" kern="1200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Reactivity modulator</a:t>
                          </a:r>
                          <a:r>
                            <a:rPr lang="ru-RU" sz="1600" b="1" kern="1200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,</a:t>
                          </a:r>
                          <a:endParaRPr lang="ru-RU" sz="1600" b="1" dirty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r>
                            <a:rPr lang="en-US" sz="1600" b="1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requency</a:t>
                          </a:r>
                          <a:r>
                            <a:rPr lang="ru-RU" sz="1600" b="1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U-235 </a:t>
                          </a:r>
                          <a:endParaRPr lang="ru-RU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-50 </a:t>
                          </a: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z</a:t>
                          </a:r>
                          <a:endParaRPr lang="ru-RU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U-235</a:t>
                          </a:r>
                        </a:p>
                        <a:p>
                          <a:pPr algn="ctr"/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1 - 10</a:t>
                          </a: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z</a:t>
                          </a:r>
                        </a:p>
                        <a:p>
                          <a:pPr algn="ctr"/>
                          <a:endParaRPr lang="ru-RU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wo Moveable</a:t>
                          </a:r>
                          <a:r>
                            <a:rPr lang="en-US" sz="14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1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reflector from Ni and Al </a:t>
                          </a:r>
                          <a:endParaRPr lang="ru-RU" sz="14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r>
                            <a:rPr lang="ru-RU" sz="1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-</a:t>
                          </a:r>
                          <a:r>
                            <a:rPr lang="en-US" sz="1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-</a:t>
                          </a:r>
                          <a:r>
                            <a:rPr lang="ru-RU" sz="1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5</a:t>
                          </a:r>
                          <a:r>
                            <a:rPr lang="en-US" sz="1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50</a:t>
                          </a:r>
                          <a:r>
                            <a:rPr lang="ru-RU" sz="1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1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z</a:t>
                          </a:r>
                          <a:endParaRPr lang="ru-RU" sz="14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eutron Moderator</a:t>
                          </a: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iH</a:t>
                          </a:r>
                          <a:r>
                            <a:rPr lang="en-US" sz="11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+</a:t>
                          </a: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nd void,</a:t>
                          </a:r>
                        </a:p>
                        <a:p>
                          <a:pPr algn="ctr"/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 </a:t>
                          </a: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z</a:t>
                          </a:r>
                          <a:endParaRPr lang="ru-RU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551743332"/>
                      </a:ext>
                    </a:extLst>
                  </a:tr>
                  <a:tr h="497742">
                    <a:tc>
                      <a:txBody>
                        <a:bodyPr/>
                        <a:lstStyle/>
                        <a:p>
                          <a:r>
                            <a:rPr lang="en-US" sz="1600" b="1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e half width pulse</a:t>
                          </a:r>
                          <a:endParaRPr lang="ru-RU" sz="1600" b="1" dirty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/ 3 </a:t>
                          </a:r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l-GR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μ</a:t>
                          </a: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 </a:t>
                          </a:r>
                          <a:endParaRPr lang="ru-RU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0</a:t>
                          </a: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/ 4</a:t>
                          </a:r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l-GR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μ</a:t>
                          </a: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 </a:t>
                          </a:r>
                          <a:endParaRPr lang="ru-RU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40 </a:t>
                          </a:r>
                          <a:r>
                            <a:rPr lang="el-GR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μ</a:t>
                          </a: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 </a:t>
                          </a:r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~2</a:t>
                          </a: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-</a:t>
                          </a:r>
                          <a:r>
                            <a:rPr lang="el-GR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μ</a:t>
                          </a: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</a:t>
                          </a:r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696951857"/>
                      </a:ext>
                    </a:extLst>
                  </a:tr>
                  <a:tr h="1056606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1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verage neutron flux at the surface of moderators, </a:t>
                          </a:r>
                          <a:r>
                            <a:rPr lang="ru-RU" sz="1600" b="1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см</a:t>
                          </a:r>
                          <a:r>
                            <a:rPr lang="ru-RU" sz="1200" b="1" baseline="30000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r>
                            <a:rPr lang="ru-RU" sz="1200" b="1" baseline="0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/</a:t>
                          </a:r>
                          <a:r>
                            <a:rPr lang="ru-RU" sz="1600" b="1" baseline="0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1600" b="1" baseline="0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</a:t>
                          </a:r>
                          <a:r>
                            <a:rPr lang="ru-RU" sz="1600" b="1" baseline="0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, </a:t>
                          </a:r>
                          <a:endParaRPr lang="ru-RU" sz="1600" b="1" dirty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sz="1600" b="1" kern="1200" dirty="0">
                            <a:solidFill>
                              <a:schemeClr val="dk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sz="1600" b="1" kern="1200" dirty="0">
                            <a:solidFill>
                              <a:schemeClr val="dk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b="1" kern="1200" dirty="0">
                              <a:solidFill>
                                <a:schemeClr val="dk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   </a:t>
                          </a:r>
                          <a:r>
                            <a:rPr lang="ru-RU" sz="1800" b="1" kern="1200" dirty="0">
                              <a:solidFill>
                                <a:schemeClr val="dk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~10</a:t>
                          </a:r>
                          <a:r>
                            <a:rPr lang="ru-RU" sz="1800" b="1" kern="1200" baseline="30000" dirty="0">
                              <a:solidFill>
                                <a:schemeClr val="dk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</a:t>
                          </a:r>
                          <a:endParaRPr lang="ru-RU" sz="1800" b="1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 </a:t>
                          </a:r>
                          <a:endParaRPr lang="ru-RU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b="1" kern="1200" dirty="0">
                              <a:solidFill>
                                <a:schemeClr val="dk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   </a:t>
                          </a:r>
                          <a:r>
                            <a:rPr lang="ru-RU" sz="1800" b="1" kern="1200" dirty="0">
                              <a:solidFill>
                                <a:schemeClr val="dk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</a:t>
                          </a:r>
                          <a:r>
                            <a:rPr lang="ru-RU" sz="1800" b="1" kern="1200" baseline="30000" dirty="0">
                              <a:solidFill>
                                <a:schemeClr val="dk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1</a:t>
                          </a:r>
                          <a:endParaRPr lang="ru-RU" sz="1800" b="1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ru-RU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sz="2000" b="1" kern="1200" dirty="0">
                            <a:solidFill>
                              <a:schemeClr val="dk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b="1" kern="1200" dirty="0">
                              <a:solidFill>
                                <a:schemeClr val="dk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   </a:t>
                          </a:r>
                          <a:r>
                            <a:rPr lang="ru-RU" sz="1800" b="1" kern="1200" dirty="0">
                              <a:solidFill>
                                <a:schemeClr val="dk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</a:t>
                          </a:r>
                          <a:r>
                            <a:rPr lang="ru-RU" sz="1800" b="1" kern="1200" baseline="30000" dirty="0">
                              <a:solidFill>
                                <a:schemeClr val="dk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3</a:t>
                          </a:r>
                          <a:endParaRPr lang="ru-RU" sz="1800" b="1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ru-RU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     </a:t>
                          </a:r>
                          <a:r>
                            <a:rPr lang="ru-RU" sz="1800" b="1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</a:t>
                          </a:r>
                          <a:r>
                            <a:rPr lang="ru-RU" sz="1800" b="1" baseline="300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4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31973368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Таблица 4">
                <a:extLst>
                  <a:ext uri="{FF2B5EF4-FFF2-40B4-BE49-F238E27FC236}">
                    <a16:creationId xmlns:a16="http://schemas.microsoft.com/office/drawing/2014/main" id="{C6EB39A5-F6FD-3A32-3698-D19993074F1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545657702"/>
                  </p:ext>
                </p:extLst>
              </p:nvPr>
            </p:nvGraphicFramePr>
            <p:xfrm>
              <a:off x="419026" y="1092106"/>
              <a:ext cx="11413584" cy="5382262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542539">
                      <a:extLst>
                        <a:ext uri="{9D8B030D-6E8A-4147-A177-3AD203B41FA5}">
                          <a16:colId xmlns:a16="http://schemas.microsoft.com/office/drawing/2014/main" val="410403609"/>
                        </a:ext>
                      </a:extLst>
                    </a:gridCol>
                    <a:gridCol w="1924238">
                      <a:extLst>
                        <a:ext uri="{9D8B030D-6E8A-4147-A177-3AD203B41FA5}">
                          <a16:colId xmlns:a16="http://schemas.microsoft.com/office/drawing/2014/main" val="3594629924"/>
                        </a:ext>
                      </a:extLst>
                    </a:gridCol>
                    <a:gridCol w="2228800">
                      <a:extLst>
                        <a:ext uri="{9D8B030D-6E8A-4147-A177-3AD203B41FA5}">
                          <a16:colId xmlns:a16="http://schemas.microsoft.com/office/drawing/2014/main" val="1924024272"/>
                        </a:ext>
                      </a:extLst>
                    </a:gridCol>
                    <a:gridCol w="2418487">
                      <a:extLst>
                        <a:ext uri="{9D8B030D-6E8A-4147-A177-3AD203B41FA5}">
                          <a16:colId xmlns:a16="http://schemas.microsoft.com/office/drawing/2014/main" val="2749916668"/>
                        </a:ext>
                      </a:extLst>
                    </a:gridCol>
                    <a:gridCol w="2299520">
                      <a:extLst>
                        <a:ext uri="{9D8B030D-6E8A-4147-A177-3AD203B41FA5}">
                          <a16:colId xmlns:a16="http://schemas.microsoft.com/office/drawing/2014/main" val="1103823032"/>
                        </a:ext>
                      </a:extLst>
                    </a:gridCol>
                  </a:tblGrid>
                  <a:tr h="729080">
                    <a:tc>
                      <a:txBody>
                        <a:bodyPr/>
                        <a:lstStyle/>
                        <a:p>
                          <a:endParaRPr lang="ru-RU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IBR</a:t>
                          </a:r>
                          <a:r>
                            <a:rPr lang="ru-RU" sz="1600" b="1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1 </a:t>
                          </a:r>
                        </a:p>
                        <a:p>
                          <a:pPr algn="ctr"/>
                          <a:r>
                            <a:rPr lang="ru-RU" sz="1600" b="1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960 </a:t>
                          </a:r>
                          <a:r>
                            <a:rPr lang="en-US" sz="1600" b="1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1964 - 1968</a:t>
                          </a:r>
                          <a:endParaRPr lang="ru-RU" sz="1600" b="1" dirty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IBR</a:t>
                          </a:r>
                          <a:r>
                            <a:rPr lang="ru-RU" sz="1600" b="1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30</a:t>
                          </a:r>
                          <a:endParaRPr lang="en-US" sz="1600" b="1" dirty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r>
                            <a:rPr lang="en-US" sz="1600" b="1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968-2001</a:t>
                          </a:r>
                          <a:endParaRPr lang="ru-RU" sz="1600" b="1" dirty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1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IBR</a:t>
                          </a:r>
                          <a:r>
                            <a:rPr lang="ru-RU" sz="1600" b="1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2=˃ </a:t>
                          </a:r>
                          <a:r>
                            <a:rPr lang="en-US" sz="1600" b="1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IBR-2M</a:t>
                          </a:r>
                          <a:endParaRPr lang="ru-RU" sz="1600" b="1" dirty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1" kern="1200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rom</a:t>
                          </a:r>
                          <a:r>
                            <a:rPr lang="ru-RU" sz="1600" b="1" kern="1200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1984 г</a:t>
                          </a:r>
                          <a:endParaRPr lang="ru-RU" sz="1600" b="1" dirty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rgbClr val="FF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uture Goal</a:t>
                          </a:r>
                        </a:p>
                        <a:p>
                          <a:pPr algn="ctr"/>
                          <a:r>
                            <a:rPr lang="ru-RU" sz="1600" b="1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(</a:t>
                          </a:r>
                          <a:r>
                            <a:rPr lang="en-US" sz="1600" b="1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EPTUNE</a:t>
                          </a:r>
                          <a:r>
                            <a:rPr lang="ru-RU" sz="1600" b="1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)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720048959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sz="1600" b="1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verage thermal power / Peak power</a:t>
                          </a:r>
                          <a:endParaRPr lang="ru-RU" sz="1600" b="1" dirty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-3-6 </a:t>
                          </a:r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к</a:t>
                          </a: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W</a:t>
                          </a:r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т</a:t>
                          </a: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/ 25</a:t>
                          </a:r>
                          <a:r>
                            <a:rPr lang="en-US" sz="16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16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Wt</a:t>
                          </a:r>
                          <a:endParaRPr lang="ru-RU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 к</a:t>
                          </a: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W</a:t>
                          </a:r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т</a:t>
                          </a: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/ 1000 </a:t>
                          </a:r>
                          <a:r>
                            <a:rPr lang="en-US" sz="1600" b="1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Wt</a:t>
                          </a:r>
                          <a:endParaRPr lang="ru-RU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М</a:t>
                          </a: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W</a:t>
                          </a:r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т / </a:t>
                          </a: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3</a:t>
                          </a:r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0 </a:t>
                          </a:r>
                          <a:r>
                            <a:rPr lang="en-US" sz="1600" b="1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Wt</a:t>
                          </a:r>
                          <a:endParaRPr lang="en-US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 М</a:t>
                          </a: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W</a:t>
                          </a:r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т </a:t>
                          </a: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/ 5200</a:t>
                          </a:r>
                          <a:r>
                            <a:rPr lang="en-US" sz="16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16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Wt</a:t>
                          </a:r>
                          <a:endParaRPr lang="ru-RU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2-15 / 7250 М</a:t>
                          </a: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W</a:t>
                          </a:r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т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919395513"/>
                      </a:ext>
                    </a:extLst>
                  </a:tr>
                  <a:tr h="833120">
                    <a:tc>
                      <a:txBody>
                        <a:bodyPr/>
                        <a:lstStyle/>
                        <a:p>
                          <a:r>
                            <a:rPr lang="en-US" sz="1600" b="1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Working</a:t>
                          </a:r>
                          <a:r>
                            <a:rPr lang="en-US" sz="1600" b="1" baseline="0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regime </a:t>
                          </a:r>
                          <a:endParaRPr lang="ru-RU" sz="1600" b="1" dirty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>
                          <a:blip r:embed="rId2"/>
                          <a:stretch>
                            <a:fillRect l="-132278" t="-157664" r="-361709" b="-38978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200546" t="-157664" r="-212295" b="-38978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277078" t="-157664" r="-95718" b="-38978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Reactor</a:t>
                          </a:r>
                          <a:endParaRPr lang="ru-RU" sz="1600" b="1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021003361"/>
                      </a:ext>
                    </a:extLst>
                  </a:tr>
                  <a:tr h="822960">
                    <a:tc>
                      <a:txBody>
                        <a:bodyPr/>
                        <a:lstStyle/>
                        <a:p>
                          <a:r>
                            <a:rPr lang="en-US" sz="1600" b="1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issile material</a:t>
                          </a:r>
                          <a:endParaRPr lang="ru-RU" sz="1600" b="1" dirty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rgbClr val="C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u</a:t>
                          </a:r>
                          <a:r>
                            <a:rPr lang="ru-RU" sz="1600" b="1" dirty="0">
                              <a:solidFill>
                                <a:srgbClr val="C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239</a:t>
                          </a:r>
                        </a:p>
                        <a:p>
                          <a:pPr algn="ctr"/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etal-rods</a:t>
                          </a:r>
                          <a:endParaRPr lang="ru-RU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rgbClr val="C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u</a:t>
                          </a:r>
                          <a:r>
                            <a:rPr lang="ru-RU" sz="1600" b="1" dirty="0">
                              <a:solidFill>
                                <a:srgbClr val="C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239</a:t>
                          </a:r>
                        </a:p>
                        <a:p>
                          <a:pPr algn="ctr"/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etal-rods</a:t>
                          </a:r>
                          <a:endParaRPr lang="ru-RU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ru-RU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rgbClr val="C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uO</a:t>
                          </a:r>
                          <a:r>
                            <a:rPr lang="en-US" sz="1100" b="1" dirty="0">
                              <a:solidFill>
                                <a:srgbClr val="C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 err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pN</a:t>
                          </a:r>
                          <a:endParaRPr lang="ru-RU" sz="1600" b="1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569521144"/>
                      </a:ext>
                    </a:extLst>
                  </a:tr>
                  <a:tr h="822960">
                    <a:tc>
                      <a:txBody>
                        <a:bodyPr/>
                        <a:lstStyle/>
                        <a:p>
                          <a:pPr rtl="0" eaLnBrk="1" latinLnBrk="0" hangingPunct="1"/>
                          <a:r>
                            <a:rPr lang="en-US" sz="1600" b="1" kern="1200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Reactivity modulator</a:t>
                          </a:r>
                          <a:r>
                            <a:rPr lang="ru-RU" sz="1600" b="1" kern="1200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,</a:t>
                          </a:r>
                          <a:endParaRPr lang="ru-RU" sz="1600" b="1" dirty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r>
                            <a:rPr lang="en-US" sz="1600" b="1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requency</a:t>
                          </a:r>
                          <a:r>
                            <a:rPr lang="ru-RU" sz="1600" b="1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U-235 </a:t>
                          </a:r>
                          <a:endParaRPr lang="ru-RU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-50 </a:t>
                          </a: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z</a:t>
                          </a:r>
                          <a:endParaRPr lang="ru-RU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U-235</a:t>
                          </a:r>
                        </a:p>
                        <a:p>
                          <a:pPr algn="ctr"/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1 - 10</a:t>
                          </a: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z</a:t>
                          </a:r>
                        </a:p>
                        <a:p>
                          <a:pPr algn="ctr"/>
                          <a:endParaRPr lang="ru-RU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wo Moveable</a:t>
                          </a:r>
                          <a:r>
                            <a:rPr lang="en-US" sz="14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1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reflector from Ni and Al </a:t>
                          </a:r>
                          <a:endParaRPr lang="ru-RU" sz="14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r>
                            <a:rPr lang="ru-RU" sz="1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-</a:t>
                          </a:r>
                          <a:r>
                            <a:rPr lang="en-US" sz="1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-</a:t>
                          </a:r>
                          <a:r>
                            <a:rPr lang="ru-RU" sz="1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5</a:t>
                          </a:r>
                          <a:r>
                            <a:rPr lang="en-US" sz="1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50</a:t>
                          </a:r>
                          <a:r>
                            <a:rPr lang="ru-RU" sz="1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1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z</a:t>
                          </a:r>
                          <a:endParaRPr lang="ru-RU" sz="14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eutron Moderator</a:t>
                          </a: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iH</a:t>
                          </a:r>
                          <a:r>
                            <a:rPr lang="en-US" sz="11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+</a:t>
                          </a: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nd void,</a:t>
                          </a:r>
                        </a:p>
                        <a:p>
                          <a:pPr algn="ctr"/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 </a:t>
                          </a: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z</a:t>
                          </a:r>
                          <a:endParaRPr lang="ru-RU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551743332"/>
                      </a:ext>
                    </a:extLst>
                  </a:tr>
                  <a:tr h="497742">
                    <a:tc>
                      <a:txBody>
                        <a:bodyPr/>
                        <a:lstStyle/>
                        <a:p>
                          <a:r>
                            <a:rPr lang="en-US" sz="1600" b="1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e half width pulse</a:t>
                          </a:r>
                          <a:endParaRPr lang="ru-RU" sz="1600" b="1" dirty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/ 3 </a:t>
                          </a:r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l-GR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μ</a:t>
                          </a: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 </a:t>
                          </a:r>
                          <a:endParaRPr lang="ru-RU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0</a:t>
                          </a: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/ 4</a:t>
                          </a:r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l-GR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μ</a:t>
                          </a: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 </a:t>
                          </a:r>
                          <a:endParaRPr lang="ru-RU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40 </a:t>
                          </a:r>
                          <a:r>
                            <a:rPr lang="el-GR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μ</a:t>
                          </a: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 </a:t>
                          </a:r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~2</a:t>
                          </a: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-</a:t>
                          </a:r>
                          <a:r>
                            <a:rPr lang="el-GR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μ</a:t>
                          </a: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</a:t>
                          </a:r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696951857"/>
                      </a:ext>
                    </a:extLst>
                  </a:tr>
                  <a:tr h="109728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1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verage neutron flux at the surface of moderators, </a:t>
                          </a:r>
                          <a:r>
                            <a:rPr lang="ru-RU" sz="1600" b="1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см</a:t>
                          </a:r>
                          <a:r>
                            <a:rPr lang="ru-RU" sz="1200" b="1" baseline="30000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r>
                            <a:rPr lang="ru-RU" sz="1200" b="1" baseline="0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/</a:t>
                          </a:r>
                          <a:r>
                            <a:rPr lang="ru-RU" sz="1600" b="1" baseline="0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1600" b="1" baseline="0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</a:t>
                          </a:r>
                          <a:r>
                            <a:rPr lang="ru-RU" sz="1600" b="1" baseline="0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, </a:t>
                          </a:r>
                          <a:endParaRPr lang="ru-RU" sz="1600" b="1" dirty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sz="1600" b="1" kern="1200" dirty="0">
                            <a:solidFill>
                              <a:schemeClr val="dk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sz="1600" b="1" kern="1200" dirty="0">
                            <a:solidFill>
                              <a:schemeClr val="dk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b="1" kern="1200" dirty="0">
                              <a:solidFill>
                                <a:schemeClr val="dk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   </a:t>
                          </a:r>
                          <a:r>
                            <a:rPr lang="ru-RU" sz="1800" b="1" kern="1200" dirty="0">
                              <a:solidFill>
                                <a:schemeClr val="dk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~10</a:t>
                          </a:r>
                          <a:r>
                            <a:rPr lang="ru-RU" sz="1800" b="1" kern="1200" baseline="30000" dirty="0">
                              <a:solidFill>
                                <a:schemeClr val="dk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</a:t>
                          </a:r>
                          <a:endParaRPr lang="ru-RU" sz="1800" b="1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 </a:t>
                          </a:r>
                          <a:endParaRPr lang="ru-RU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b="1" kern="1200" dirty="0">
                              <a:solidFill>
                                <a:schemeClr val="dk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   </a:t>
                          </a:r>
                          <a:r>
                            <a:rPr lang="ru-RU" sz="1800" b="1" kern="1200" dirty="0">
                              <a:solidFill>
                                <a:schemeClr val="dk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</a:t>
                          </a:r>
                          <a:r>
                            <a:rPr lang="ru-RU" sz="1800" b="1" kern="1200" baseline="30000" dirty="0">
                              <a:solidFill>
                                <a:schemeClr val="dk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1</a:t>
                          </a:r>
                          <a:endParaRPr lang="ru-RU" sz="1800" b="1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ru-RU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sz="2000" b="1" kern="1200" dirty="0">
                            <a:solidFill>
                              <a:schemeClr val="dk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b="1" kern="1200" dirty="0">
                              <a:solidFill>
                                <a:schemeClr val="dk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   </a:t>
                          </a:r>
                          <a:r>
                            <a:rPr lang="ru-RU" sz="1800" b="1" kern="1200" dirty="0">
                              <a:solidFill>
                                <a:schemeClr val="dk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</a:t>
                          </a:r>
                          <a:r>
                            <a:rPr lang="ru-RU" sz="1800" b="1" kern="1200" baseline="30000" dirty="0">
                              <a:solidFill>
                                <a:schemeClr val="dk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3</a:t>
                          </a:r>
                          <a:endParaRPr lang="ru-RU" sz="1800" b="1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ru-RU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     </a:t>
                          </a:r>
                          <a:r>
                            <a:rPr lang="ru-RU" sz="1800" b="1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</a:t>
                          </a:r>
                          <a:r>
                            <a:rPr lang="ru-RU" sz="1800" b="1" baseline="300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4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319733682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02351" y="0"/>
            <a:ext cx="2231717" cy="9686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9638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D1811E-AEAB-4E96-9D5B-55C188C89270}" type="datetime1">
              <a:rPr lang="ru-RU" smtClean="0"/>
              <a:t>06.06.2025</a:t>
            </a:fld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AD8BD4-BB35-4D4F-8C85-DEF70C067D30}" type="slidenum">
              <a:rPr lang="ru-RU" smtClean="0"/>
              <a:t>16</a:t>
            </a:fld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4294967295"/>
          </p:nvPr>
        </p:nvSpPr>
        <p:spPr>
          <a:xfrm>
            <a:off x="0" y="768625"/>
            <a:ext cx="7638757" cy="5356637"/>
          </a:xfrm>
        </p:spPr>
        <p:txBody>
          <a:bodyPr>
            <a:normAutofit/>
          </a:bodyPr>
          <a:lstStyle/>
          <a:p>
            <a:pPr algn="justLow">
              <a:buFont typeface="Wingdings" panose="05000000000000000000" pitchFamily="2" charset="2"/>
              <a:buChar char="Ø"/>
            </a:pPr>
            <a:r>
              <a:rPr lang="ru-RU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reactor vessel and its core are divided in half, and a reactivity modulator (RM) is located in the space between the halves of the vessel.</a:t>
            </a:r>
          </a:p>
          <a:p>
            <a:pPr algn="justLow">
              <a:buFont typeface="Wingdings" panose="05000000000000000000" pitchFamily="2" charset="2"/>
              <a:buChar char="Ø"/>
            </a:pPr>
            <a:endParaRPr lang="en-US" sz="24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Low">
              <a:buFont typeface="Wingdings" panose="05000000000000000000" pitchFamily="2" charset="2"/>
              <a:buChar char="Ø"/>
            </a:pPr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RM is a rotating disk with titanium hydride blocks placed in it.</a:t>
            </a:r>
          </a:p>
          <a:p>
            <a:pPr algn="justLow">
              <a:buFont typeface="Wingdings" panose="05000000000000000000" pitchFamily="2" charset="2"/>
              <a:buChar char="Ø"/>
            </a:pPr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disk has a sector containing a vacuum zone. When this sector passes through the core, a neutron pulse is generated.</a:t>
            </a:r>
          </a:p>
          <a:p>
            <a:pPr algn="justLow">
              <a:buFont typeface="Wingdings" panose="05000000000000000000" pitchFamily="2" charset="2"/>
              <a:buChar char="Ø"/>
            </a:pPr>
            <a:endParaRPr lang="en-US" sz="24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Low">
              <a:buFont typeface="Wingdings" panose="05000000000000000000" pitchFamily="2" charset="2"/>
              <a:buChar char="Ø"/>
            </a:pPr>
            <a:r>
              <a:rPr lang="en-US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reactor vessel is surrounded by a beryllium and nickel reflector, in which water and cold moderators are placed.</a:t>
            </a:r>
            <a:endParaRPr lang="ru-RU" sz="24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D42BC41-612B-4C66-AE60-17BE76226F2E}"/>
              </a:ext>
            </a:extLst>
          </p:cNvPr>
          <p:cNvSpPr txBox="1"/>
          <p:nvPr/>
        </p:nvSpPr>
        <p:spPr>
          <a:xfrm>
            <a:off x="278509" y="45871"/>
            <a:ext cx="659648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cept of the NEPTUNE reactor project</a:t>
            </a:r>
            <a:endParaRPr lang="ru-RU" sz="2800" b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A5D1630-414C-46D0-9975-116A043E749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38757" y="1595126"/>
            <a:ext cx="3890634" cy="5126349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5B0EAAF1-2492-00A1-7E37-072FC3ED019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15061" y="0"/>
            <a:ext cx="2676939" cy="26769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566735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B50B22BB-8F88-384E-86A4-8D8D7BBF517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Дата 3">
            <a:extLst>
              <a:ext uri="{FF2B5EF4-FFF2-40B4-BE49-F238E27FC236}">
                <a16:creationId xmlns:a16="http://schemas.microsoft.com/office/drawing/2014/main" id="{8299CA37-2000-9E7B-9532-E02C1B902C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D1811E-AEAB-4E96-9D5B-55C188C89270}" type="datetime1">
              <a:rPr lang="ru-RU" smtClean="0"/>
              <a:t>06.06.2025</a:t>
            </a:fld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D0FE2531-2818-0BA0-EF93-96FA502C1C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AD8BD4-BB35-4D4F-8C85-DEF70C067D30}" type="slidenum">
              <a:rPr lang="ru-RU" smtClean="0"/>
              <a:t>17</a:t>
            </a:fld>
            <a:endParaRPr lang="ru-RU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0066E03D-B68D-C109-06AF-0888D380B50C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0" y="768626"/>
            <a:ext cx="6779172" cy="5587724"/>
          </a:xfrm>
        </p:spPr>
        <p:txBody>
          <a:bodyPr>
            <a:normAutofit/>
          </a:bodyPr>
          <a:lstStyle/>
          <a:p>
            <a:pPr algn="justLow">
              <a:buFont typeface="Wingdings" panose="05000000000000000000" pitchFamily="2" charset="2"/>
              <a:buChar char="Ø"/>
            </a:pP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activity modulator (RM).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Low">
              <a:buNone/>
            </a:pP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Low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MR is a rotating disk with titanium hydride blocks placed inside it.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Low"/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Low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disk has a sector containing a vacuum zone. When this sector passes through the active zone, a neutron pulse is generated.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D0ED5BA-62BB-665A-6CC7-0696F64DAB24}"/>
              </a:ext>
            </a:extLst>
          </p:cNvPr>
          <p:cNvSpPr txBox="1"/>
          <p:nvPr/>
        </p:nvSpPr>
        <p:spPr>
          <a:xfrm>
            <a:off x="278509" y="45871"/>
            <a:ext cx="659648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cept of the NEPTUNE reactor project</a:t>
            </a:r>
            <a:endParaRPr lang="ru-RU" sz="2800" b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4">
            <a:extLst>
              <a:ext uri="{FF2B5EF4-FFF2-40B4-BE49-F238E27FC236}">
                <a16:creationId xmlns:a16="http://schemas.microsoft.com/office/drawing/2014/main" id="{62CF58BB-C354-F47B-28A2-1869464895B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79172" y="713447"/>
            <a:ext cx="5373182" cy="5079343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</p:pic>
    </p:spTree>
    <p:extLst>
      <p:ext uri="{BB962C8B-B14F-4D97-AF65-F5344CB8AC3E}">
        <p14:creationId xmlns:p14="http://schemas.microsoft.com/office/powerpoint/2010/main" val="110518701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D6775A7-E5D7-4163-A764-6F45E37A21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480"/>
            <a:ext cx="8038531" cy="571726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main parameters of the reactor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205039E4-B5D1-4DCD-AEFC-DC622633D252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13537814"/>
              </p:ext>
            </p:extLst>
          </p:nvPr>
        </p:nvGraphicFramePr>
        <p:xfrm>
          <a:off x="186886" y="703782"/>
          <a:ext cx="8042714" cy="5901735"/>
        </p:xfrm>
        <a:graphic>
          <a:graphicData uri="http://schemas.openxmlformats.org/drawingml/2006/table">
            <a:tbl>
              <a:tblPr bandRow="1">
                <a:tableStyleId>{5940675A-B579-460E-94D1-54222C63F5DA}</a:tableStyleId>
              </a:tblPr>
              <a:tblGrid>
                <a:gridCol w="4792377">
                  <a:extLst>
                    <a:ext uri="{9D8B030D-6E8A-4147-A177-3AD203B41FA5}">
                      <a16:colId xmlns:a16="http://schemas.microsoft.com/office/drawing/2014/main" val="1938561597"/>
                    </a:ext>
                  </a:extLst>
                </a:gridCol>
                <a:gridCol w="3250337">
                  <a:extLst>
                    <a:ext uri="{9D8B030D-6E8A-4147-A177-3AD203B41FA5}">
                      <a16:colId xmlns:a16="http://schemas.microsoft.com/office/drawing/2014/main" val="2623100061"/>
                    </a:ext>
                  </a:extLst>
                </a:gridCol>
              </a:tblGrid>
              <a:tr h="405513">
                <a:tc>
                  <a:txBody>
                    <a:bodyPr/>
                    <a:lstStyle/>
                    <a:p>
                      <a:pPr indent="450215" algn="ctr">
                        <a:lnSpc>
                          <a:spcPct val="15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ru-RU" sz="16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араметр</a:t>
                      </a:r>
                      <a:endParaRPr lang="ru-RU" sz="16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1891" marR="31891" marT="0" marB="0" anchor="ctr"/>
                </a:tc>
                <a:tc>
                  <a:txBody>
                    <a:bodyPr/>
                    <a:lstStyle/>
                    <a:p>
                      <a:pPr indent="450215" algn="ctr">
                        <a:lnSpc>
                          <a:spcPct val="15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ru-RU" sz="16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Значение</a:t>
                      </a:r>
                      <a:endParaRPr lang="ru-RU" sz="16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1891" marR="31891" marT="0" marB="0" anchor="ctr"/>
                </a:tc>
                <a:extLst>
                  <a:ext uri="{0D108BD9-81ED-4DB2-BD59-A6C34878D82A}">
                    <a16:rowId xmlns:a16="http://schemas.microsoft.com/office/drawing/2014/main" val="2958040165"/>
                  </a:ext>
                </a:extLst>
              </a:tr>
              <a:tr h="282940">
                <a:tc>
                  <a:txBody>
                    <a:bodyPr/>
                    <a:lstStyle/>
                    <a:p>
                      <a:pPr indent="450215" algn="ctr">
                        <a:lnSpc>
                          <a:spcPct val="15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05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VERAGE THERMAL POWER , MW</a:t>
                      </a:r>
                      <a:endParaRPr lang="ru-RU" sz="105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1891" marR="31891" marT="0" marB="0" anchor="ctr"/>
                </a:tc>
                <a:tc>
                  <a:txBody>
                    <a:bodyPr/>
                    <a:lstStyle/>
                    <a:p>
                      <a:pPr indent="450215" algn="ctr">
                        <a:lnSpc>
                          <a:spcPct val="15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ru-RU" sz="12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12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 </a:t>
                      </a:r>
                      <a:r>
                        <a:rPr lang="ru-RU" sz="12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15</a:t>
                      </a:r>
                      <a:endParaRPr lang="ru-RU" sz="1200" b="1" i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1891" marR="31891" marT="0" marB="0" anchor="ctr"/>
                </a:tc>
                <a:extLst>
                  <a:ext uri="{0D108BD9-81ED-4DB2-BD59-A6C34878D82A}">
                    <a16:rowId xmlns:a16="http://schemas.microsoft.com/office/drawing/2014/main" val="939681966"/>
                  </a:ext>
                </a:extLst>
              </a:tr>
              <a:tr h="328466">
                <a:tc>
                  <a:txBody>
                    <a:bodyPr/>
                    <a:lstStyle/>
                    <a:p>
                      <a:pPr indent="450215" algn="ctr">
                        <a:lnSpc>
                          <a:spcPct val="15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0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PERATING MODE</a:t>
                      </a:r>
                      <a:endParaRPr lang="ru-RU" sz="10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1891" marR="31891" marT="0" marB="0" anchor="ctr"/>
                </a:tc>
                <a:tc>
                  <a:txBody>
                    <a:bodyPr/>
                    <a:lstStyle/>
                    <a:p>
                      <a:pPr indent="450215" algn="ctr">
                        <a:lnSpc>
                          <a:spcPct val="15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2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ulsed</a:t>
                      </a:r>
                      <a:endParaRPr lang="ru-RU" sz="1200" b="1" i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1891" marR="31891" marT="0" marB="0" anchor="ctr"/>
                </a:tc>
                <a:extLst>
                  <a:ext uri="{0D108BD9-81ED-4DB2-BD59-A6C34878D82A}">
                    <a16:rowId xmlns:a16="http://schemas.microsoft.com/office/drawing/2014/main" val="3025170806"/>
                  </a:ext>
                </a:extLst>
              </a:tr>
              <a:tr h="282940">
                <a:tc>
                  <a:txBody>
                    <a:bodyPr/>
                    <a:lstStyle/>
                    <a:p>
                      <a:pPr indent="450215" algn="ctr">
                        <a:lnSpc>
                          <a:spcPct val="15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0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ULSE FREQUENCY, Hz</a:t>
                      </a:r>
                      <a:endParaRPr lang="ru-RU" sz="10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1891" marR="31891" marT="0" marB="0" anchor="ctr"/>
                </a:tc>
                <a:tc>
                  <a:txBody>
                    <a:bodyPr/>
                    <a:lstStyle/>
                    <a:p>
                      <a:pPr indent="450215" algn="ctr">
                        <a:lnSpc>
                          <a:spcPct val="15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ru-RU" sz="12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ru-RU" sz="1200" b="1" i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1891" marR="31891" marT="0" marB="0" anchor="ctr"/>
                </a:tc>
                <a:extLst>
                  <a:ext uri="{0D108BD9-81ED-4DB2-BD59-A6C34878D82A}">
                    <a16:rowId xmlns:a16="http://schemas.microsoft.com/office/drawing/2014/main" val="895205287"/>
                  </a:ext>
                </a:extLst>
              </a:tr>
              <a:tr h="282940">
                <a:tc>
                  <a:txBody>
                    <a:bodyPr/>
                    <a:lstStyle/>
                    <a:p>
                      <a:pPr indent="450215" algn="ctr">
                        <a:lnSpc>
                          <a:spcPct val="15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0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UEL</a:t>
                      </a:r>
                      <a:endParaRPr lang="ru-RU" sz="10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1891" marR="31891" marT="0" marB="0" anchor="ctr"/>
                </a:tc>
                <a:tc>
                  <a:txBody>
                    <a:bodyPr/>
                    <a:lstStyle/>
                    <a:p>
                      <a:pPr indent="450215" algn="ctr">
                        <a:lnSpc>
                          <a:spcPct val="15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ru-RU" sz="1200" b="1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pN</a:t>
                      </a:r>
                      <a:endParaRPr lang="ru-RU" sz="1200" b="1" i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1891" marR="31891" marT="0" marB="0" anchor="ctr"/>
                </a:tc>
                <a:extLst>
                  <a:ext uri="{0D108BD9-81ED-4DB2-BD59-A6C34878D82A}">
                    <a16:rowId xmlns:a16="http://schemas.microsoft.com/office/drawing/2014/main" val="975612742"/>
                  </a:ext>
                </a:extLst>
              </a:tr>
              <a:tr h="396578">
                <a:tc>
                  <a:txBody>
                    <a:bodyPr/>
                    <a:lstStyle/>
                    <a:p>
                      <a:pPr indent="450215" algn="ctr">
                        <a:lnSpc>
                          <a:spcPct val="15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0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LADDING MATERIAL OF FUEL RODS </a:t>
                      </a:r>
                      <a:endParaRPr lang="ru-RU" sz="10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1891" marR="31891" marT="0" marB="0" anchor="ctr"/>
                </a:tc>
                <a:tc>
                  <a:txBody>
                    <a:bodyPr/>
                    <a:lstStyle/>
                    <a:p>
                      <a:pPr indent="450215" algn="ctr">
                        <a:lnSpc>
                          <a:spcPct val="15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200" b="1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.Steel</a:t>
                      </a:r>
                      <a:r>
                        <a:rPr lang="ru-RU" sz="12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ЧС-68</a:t>
                      </a:r>
                      <a:endParaRPr lang="ru-RU" sz="1200" b="1" i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1891" marR="31891" marT="0" marB="0" anchor="ctr"/>
                </a:tc>
                <a:extLst>
                  <a:ext uri="{0D108BD9-81ED-4DB2-BD59-A6C34878D82A}">
                    <a16:rowId xmlns:a16="http://schemas.microsoft.com/office/drawing/2014/main" val="1391935048"/>
                  </a:ext>
                </a:extLst>
              </a:tr>
              <a:tr h="282940">
                <a:tc>
                  <a:txBody>
                    <a:bodyPr/>
                    <a:lstStyle/>
                    <a:p>
                      <a:pPr indent="450215" algn="ctr">
                        <a:lnSpc>
                          <a:spcPct val="15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0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OLER </a:t>
                      </a:r>
                      <a:r>
                        <a:rPr lang="ru-RU" sz="10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ru-RU" sz="10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1891" marR="31891" marT="0" marB="0" anchor="ctr"/>
                </a:tc>
                <a:tc>
                  <a:txBody>
                    <a:bodyPr/>
                    <a:lstStyle/>
                    <a:p>
                      <a:pPr indent="450215" algn="ctr">
                        <a:lnSpc>
                          <a:spcPct val="15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ru-RU" sz="1200" b="1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a</a:t>
                      </a:r>
                      <a:endParaRPr lang="ru-RU" sz="1200" b="1" i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1891" marR="31891" marT="0" marB="0" anchor="ctr"/>
                </a:tc>
                <a:extLst>
                  <a:ext uri="{0D108BD9-81ED-4DB2-BD59-A6C34878D82A}">
                    <a16:rowId xmlns:a16="http://schemas.microsoft.com/office/drawing/2014/main" val="4045137049"/>
                  </a:ext>
                </a:extLst>
              </a:tr>
              <a:tr h="565880">
                <a:tc>
                  <a:txBody>
                    <a:bodyPr/>
                    <a:lstStyle/>
                    <a:p>
                      <a:pPr indent="450215" algn="ctr">
                        <a:lnSpc>
                          <a:spcPct val="15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0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FLECTOR</a:t>
                      </a:r>
                      <a:endParaRPr lang="ru-RU" sz="10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1891" marR="31891" marT="0" marB="0" anchor="ctr"/>
                </a:tc>
                <a:tc>
                  <a:txBody>
                    <a:bodyPr/>
                    <a:lstStyle/>
                    <a:p>
                      <a:pPr indent="450215" algn="ctr">
                        <a:lnSpc>
                          <a:spcPct val="15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2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ICKEL ALLOY + BERYLLIUM</a:t>
                      </a:r>
                      <a:endParaRPr lang="ru-RU" sz="1200" b="1" i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1891" marR="31891" marT="0" marB="0" anchor="ctr"/>
                </a:tc>
                <a:extLst>
                  <a:ext uri="{0D108BD9-81ED-4DB2-BD59-A6C34878D82A}">
                    <a16:rowId xmlns:a16="http://schemas.microsoft.com/office/drawing/2014/main" val="1278590880"/>
                  </a:ext>
                </a:extLst>
              </a:tr>
              <a:tr h="396578">
                <a:tc>
                  <a:txBody>
                    <a:bodyPr/>
                    <a:lstStyle/>
                    <a:p>
                      <a:pPr indent="450215" algn="ctr">
                        <a:lnSpc>
                          <a:spcPct val="15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0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DERATOR</a:t>
                      </a:r>
                      <a:r>
                        <a:rPr lang="ru-RU" sz="10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10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REMODERATOR</a:t>
                      </a:r>
                      <a:endParaRPr lang="ru-RU" sz="10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1891" marR="31891" marT="0" marB="0" anchor="ctr"/>
                </a:tc>
                <a:tc>
                  <a:txBody>
                    <a:bodyPr/>
                    <a:lstStyle/>
                    <a:p>
                      <a:pPr indent="450215" algn="ctr">
                        <a:lnSpc>
                          <a:spcPct val="15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2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ydrides, water, beryllium</a:t>
                      </a:r>
                      <a:endParaRPr lang="ru-RU" sz="1200" b="1" i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1891" marR="31891" marT="0" marB="0" anchor="ctr"/>
                </a:tc>
                <a:extLst>
                  <a:ext uri="{0D108BD9-81ED-4DB2-BD59-A6C34878D82A}">
                    <a16:rowId xmlns:a16="http://schemas.microsoft.com/office/drawing/2014/main" val="249557548"/>
                  </a:ext>
                </a:extLst>
              </a:tr>
              <a:tr h="586985">
                <a:tc>
                  <a:txBody>
                    <a:bodyPr/>
                    <a:lstStyle/>
                    <a:p>
                      <a:pPr indent="450215" algn="ctr">
                        <a:lnSpc>
                          <a:spcPct val="15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1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OLANT TEMPERATURE AT THE INLET TO THE CORE AND AT THE OUTLET</a:t>
                      </a:r>
                      <a:r>
                        <a:rPr lang="ru-RU" sz="11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ru-RU" sz="1100" b="1" baseline="30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ru-RU" sz="11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 </a:t>
                      </a:r>
                      <a:endParaRPr lang="ru-RU" sz="11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1891" marR="31891" marT="0" marB="0" anchor="ctr"/>
                </a:tc>
                <a:tc>
                  <a:txBody>
                    <a:bodyPr/>
                    <a:lstStyle/>
                    <a:p>
                      <a:pPr indent="450215" algn="ctr">
                        <a:lnSpc>
                          <a:spcPct val="15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ru-RU" sz="12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90-390</a:t>
                      </a:r>
                      <a:endParaRPr lang="ru-RU" sz="1200" b="1" i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1891" marR="31891" marT="0" marB="0" anchor="ctr"/>
                </a:tc>
                <a:extLst>
                  <a:ext uri="{0D108BD9-81ED-4DB2-BD59-A6C34878D82A}">
                    <a16:rowId xmlns:a16="http://schemas.microsoft.com/office/drawing/2014/main" val="4120134609"/>
                  </a:ext>
                </a:extLst>
              </a:tr>
              <a:tr h="396578">
                <a:tc>
                  <a:txBody>
                    <a:bodyPr/>
                    <a:lstStyle/>
                    <a:p>
                      <a:pPr indent="450215" algn="ctr">
                        <a:lnSpc>
                          <a:spcPct val="15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0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RESSURE DROP THROUGH THE CORE, Pa</a:t>
                      </a:r>
                      <a:endParaRPr lang="ru-RU" sz="10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1891" marR="31891" marT="0" marB="0" anchor="ctr"/>
                </a:tc>
                <a:tc>
                  <a:txBody>
                    <a:bodyPr/>
                    <a:lstStyle/>
                    <a:p>
                      <a:pPr indent="450215" algn="ctr">
                        <a:lnSpc>
                          <a:spcPct val="15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ru-RU" sz="12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33·10</a:t>
                      </a:r>
                      <a:r>
                        <a:rPr lang="ru-RU" sz="1200" b="1" baseline="30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ru-RU" sz="1200" b="1" i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1891" marR="31891" marT="0" marB="0" anchor="ctr"/>
                </a:tc>
                <a:extLst>
                  <a:ext uri="{0D108BD9-81ED-4DB2-BD59-A6C34878D82A}">
                    <a16:rowId xmlns:a16="http://schemas.microsoft.com/office/drawing/2014/main" val="2400459684"/>
                  </a:ext>
                </a:extLst>
              </a:tr>
              <a:tr h="471566">
                <a:tc>
                  <a:txBody>
                    <a:bodyPr/>
                    <a:lstStyle/>
                    <a:p>
                      <a:pPr indent="450215" algn="ctr">
                        <a:lnSpc>
                          <a:spcPct val="15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0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LUENCE ON THE REACTOR SURROUNDING’S FOR 20,000 h</a:t>
                      </a:r>
                      <a:r>
                        <a:rPr lang="ru-RU" sz="10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en-US" sz="10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n </a:t>
                      </a:r>
                      <a:r>
                        <a:rPr lang="ru-RU" sz="10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n-US" sz="10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ru-RU" sz="10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М</a:t>
                      </a:r>
                      <a:r>
                        <a:rPr lang="ru-RU" sz="1000" b="1" baseline="30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ru-RU" sz="10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ru-RU" sz="10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1891" marR="31891" marT="0" marB="0" anchor="ctr"/>
                </a:tc>
                <a:tc>
                  <a:txBody>
                    <a:bodyPr/>
                    <a:lstStyle/>
                    <a:p>
                      <a:pPr indent="450215" algn="ctr">
                        <a:lnSpc>
                          <a:spcPct val="15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ru-RU" sz="12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1·10</a:t>
                      </a:r>
                      <a:r>
                        <a:rPr lang="ru-RU" sz="1200" b="1" baseline="30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</a:t>
                      </a:r>
                      <a:endParaRPr lang="ru-RU" sz="1200" b="1" i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1891" marR="31891" marT="0" marB="0" anchor="ctr"/>
                </a:tc>
                <a:extLst>
                  <a:ext uri="{0D108BD9-81ED-4DB2-BD59-A6C34878D82A}">
                    <a16:rowId xmlns:a16="http://schemas.microsoft.com/office/drawing/2014/main" val="3326810047"/>
                  </a:ext>
                </a:extLst>
              </a:tr>
              <a:tr h="69349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0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VERAGE NEUTRON THERMAL FLUX AT THE SURFACE OF WATER MODERATOR</a:t>
                      </a:r>
                      <a:r>
                        <a:rPr lang="ru-RU" sz="10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en-US" sz="10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ru-RU" sz="10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ru-RU" sz="10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</a:t>
                      </a:r>
                      <a:r>
                        <a:rPr lang="ru-RU" sz="10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en-US" sz="10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quivalent</a:t>
                      </a:r>
                      <a:r>
                        <a:rPr lang="ru-RU" sz="10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0</a:t>
                      </a:r>
                      <a:r>
                        <a:rPr lang="ru-RU" sz="1000" b="1" baseline="30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</a:t>
                      </a:r>
                      <a:r>
                        <a:rPr lang="ru-RU" sz="10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0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m</a:t>
                      </a:r>
                      <a:r>
                        <a:rPr lang="ru-RU" sz="1000" b="1" baseline="30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</a:t>
                      </a:r>
                      <a:r>
                        <a:rPr lang="ru-RU" sz="10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∙</a:t>
                      </a:r>
                      <a:r>
                        <a:rPr lang="en-US" sz="10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ec</a:t>
                      </a:r>
                      <a:r>
                        <a:rPr lang="ru-RU" sz="1000" b="1" baseline="30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endParaRPr lang="ru-RU" sz="9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1891" marR="3189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2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en-US" sz="12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</a:t>
                      </a:r>
                      <a:r>
                        <a:rPr lang="ru-RU" sz="12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  <a:endParaRPr lang="ru-RU" sz="1100" b="1" i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1891" marR="31891" marT="0" marB="0" anchor="ctr"/>
                </a:tc>
                <a:extLst>
                  <a:ext uri="{0D108BD9-81ED-4DB2-BD59-A6C34878D82A}">
                    <a16:rowId xmlns:a16="http://schemas.microsoft.com/office/drawing/2014/main" val="3412892027"/>
                  </a:ext>
                </a:extLst>
              </a:tr>
              <a:tr h="2829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0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FFECTIVE FRACTION OF DELAYED NEUTRONS</a:t>
                      </a:r>
                      <a:endParaRPr lang="ru-RU" sz="9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1891" marR="3189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2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</a:t>
                      </a:r>
                      <a:r>
                        <a:rPr lang="ru-RU" sz="12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001</a:t>
                      </a:r>
                      <a:r>
                        <a:rPr lang="en-US" sz="12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1</a:t>
                      </a:r>
                      <a:endParaRPr lang="ru-RU" sz="1100" b="1" i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1891" marR="31891" marT="0" marB="0" anchor="ctr"/>
                </a:tc>
                <a:extLst>
                  <a:ext uri="{0D108BD9-81ED-4DB2-BD59-A6C34878D82A}">
                    <a16:rowId xmlns:a16="http://schemas.microsoft.com/office/drawing/2014/main" val="1579893753"/>
                  </a:ext>
                </a:extLst>
              </a:tr>
              <a:tr h="245399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0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ENERATION TIME OF THE SPONTANEOUS NEUTRONS</a:t>
                      </a:r>
                      <a:r>
                        <a:rPr lang="ru-RU" sz="10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, </a:t>
                      </a:r>
                      <a:r>
                        <a:rPr lang="en-US" sz="1000" b="1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,sec</a:t>
                      </a:r>
                      <a:endParaRPr lang="ru-RU" sz="9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1891" marR="3189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2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10</a:t>
                      </a:r>
                      <a:endParaRPr lang="ru-RU" sz="1100" b="1" i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1891" marR="31891" marT="0" marB="0" anchor="ctr"/>
                </a:tc>
                <a:extLst>
                  <a:ext uri="{0D108BD9-81ED-4DB2-BD59-A6C34878D82A}">
                    <a16:rowId xmlns:a16="http://schemas.microsoft.com/office/drawing/2014/main" val="4242688223"/>
                  </a:ext>
                </a:extLst>
              </a:tr>
            </a:tbl>
          </a:graphicData>
        </a:graphic>
      </p:graphicFrame>
      <p:pic>
        <p:nvPicPr>
          <p:cNvPr id="3" name="Picture 4">
            <a:extLst>
              <a:ext uri="{FF2B5EF4-FFF2-40B4-BE49-F238E27FC236}">
                <a16:creationId xmlns:a16="http://schemas.microsoft.com/office/drawing/2014/main" id="{62CF58BB-C354-F47B-28A2-1869464895B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96584" y="5095711"/>
            <a:ext cx="1864237" cy="176228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05515" y="1480"/>
            <a:ext cx="3633531" cy="51942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310218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0B07E4AC-C02F-D370-CC60-70971D1ABC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108D82-1963-4C2D-B538-558967D1EC74}" type="datetime1">
              <a:rPr lang="ru-RU" smtClean="0"/>
              <a:t>06.06.2025</a:t>
            </a:fld>
            <a:endParaRPr lang="ru-RU"/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F05727D3-416B-C6B0-3CCD-BAD3C87BB9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AD8BD4-BB35-4D4F-8C85-DEF70C067D30}" type="slidenum">
              <a:rPr lang="ru-RU" smtClean="0"/>
              <a:t>19</a:t>
            </a:fld>
            <a:endParaRPr lang="ru-RU"/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28B2C597-EC7F-E162-C9C2-5CDB5B923FB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89760" y="1070086"/>
            <a:ext cx="9058892" cy="489180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B7C47DA2-2069-BE8D-56EB-B37B192BE8C7}"/>
              </a:ext>
            </a:extLst>
          </p:cNvPr>
          <p:cNvSpPr txBox="1"/>
          <p:nvPr/>
        </p:nvSpPr>
        <p:spPr>
          <a:xfrm>
            <a:off x="3246538" y="243280"/>
            <a:ext cx="74913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nging reactivity with burn up</a:t>
            </a:r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926439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943101F-8879-FFFB-A75C-5A644D4F16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5275" y="0"/>
            <a:ext cx="11601450" cy="930275"/>
          </a:xfrm>
        </p:spPr>
        <p:txBody>
          <a:bodyPr>
            <a:noAutofit/>
          </a:bodyPr>
          <a:lstStyle/>
          <a:p>
            <a:pPr algn="ctr"/>
            <a:r>
              <a:rPr lang="en-US" sz="24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CONCEPT OF NUCLEAR FUEL (NF) AND NUCLEAR FUEL CYCLE (NFC)</a:t>
            </a:r>
            <a:endParaRPr lang="ru-RU" sz="2400" b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69BACF29-F3CD-A3C5-A11B-9F2F9863C0A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76225" y="930276"/>
            <a:ext cx="11601450" cy="524668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clear Materials</a:t>
            </a:r>
            <a:r>
              <a:rPr lang="ru-RU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clides that undergo fission by neutrons</a:t>
            </a:r>
            <a:r>
              <a:rPr lang="ru-RU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 algn="l">
              <a:buFont typeface="+mj-lt"/>
              <a:buAutoNum type="arabicPeriod"/>
            </a:pPr>
            <a:r>
              <a:rPr lang="en-US" sz="1800" b="1" i="0" u="none" strike="noStrike" baseline="0" dirty="0">
                <a:latin typeface="TimesNewRomanPSMT"/>
              </a:rPr>
              <a:t>natural (primary) isotopes of uranium and thorium</a:t>
            </a:r>
            <a:r>
              <a:rPr lang="ru-RU" sz="1800" b="1" i="0" u="none" strike="noStrike" baseline="0" dirty="0">
                <a:latin typeface="TimesNewRomanPSMT"/>
              </a:rPr>
              <a:t> (</a:t>
            </a:r>
            <a:r>
              <a:rPr lang="en-US" sz="1800" b="1" i="0" u="none" strike="noStrike" baseline="0" dirty="0">
                <a:latin typeface="TimesNewRomanPSMT"/>
              </a:rPr>
              <a:t>235U, 238U, 232Th</a:t>
            </a:r>
            <a:r>
              <a:rPr lang="ru-RU" sz="1800" b="1" i="0" u="none" strike="noStrike" baseline="0" dirty="0">
                <a:latin typeface="TimesNewRomanPSMT"/>
              </a:rPr>
              <a:t>);</a:t>
            </a:r>
          </a:p>
          <a:p>
            <a:pPr marL="342900" indent="-342900" algn="l">
              <a:buFont typeface="+mj-lt"/>
              <a:buAutoNum type="arabicPeriod"/>
            </a:pPr>
            <a:r>
              <a:rPr lang="en-US" sz="1800" b="1" i="0" u="none" strike="noStrike" baseline="0" dirty="0">
                <a:latin typeface="TimesNewRomanPSMT"/>
              </a:rPr>
              <a:t>Artificial (secondary) isotopes of plutonium</a:t>
            </a:r>
            <a:r>
              <a:rPr lang="ru-RU" sz="1800" b="1" i="0" u="none" strike="noStrike" baseline="0" dirty="0">
                <a:latin typeface="TimesNewRomanPSMT"/>
              </a:rPr>
              <a:t> (</a:t>
            </a:r>
            <a:r>
              <a:rPr lang="en-US" sz="1800" b="1" i="0" u="none" strike="noStrike" baseline="0" dirty="0">
                <a:latin typeface="TimesNewRomanPSMT"/>
              </a:rPr>
              <a:t>239Pu, 241Pu</a:t>
            </a:r>
            <a:r>
              <a:rPr lang="ru-RU" sz="1800" b="1" i="0" u="none" strike="noStrike" baseline="0" dirty="0">
                <a:latin typeface="TimesNewRomanPSMT"/>
              </a:rPr>
              <a:t>);</a:t>
            </a:r>
          </a:p>
          <a:p>
            <a:pPr marL="342900" indent="-342900" algn="l">
              <a:buFont typeface="+mj-lt"/>
              <a:buAutoNum type="arabicPeriod"/>
            </a:pPr>
            <a:r>
              <a:rPr lang="en-US" sz="1800" b="1" i="0" u="none" strike="noStrike" baseline="0" dirty="0">
                <a:latin typeface="TimesNewRomanPSMT"/>
              </a:rPr>
              <a:t>isotopes of transuranic elements</a:t>
            </a:r>
            <a:r>
              <a:rPr lang="ru-RU" sz="1800" b="1" i="0" u="none" strike="noStrike" baseline="0" dirty="0">
                <a:latin typeface="TimesNewRomanPSMT"/>
              </a:rPr>
              <a:t> (</a:t>
            </a:r>
            <a:r>
              <a:rPr lang="ru-RU" sz="1800" b="1" i="0" u="none" strike="noStrike" baseline="0" dirty="0" err="1">
                <a:latin typeface="TimesNewRomanPSMT"/>
              </a:rPr>
              <a:t>Np</a:t>
            </a:r>
            <a:r>
              <a:rPr lang="ru-RU" sz="1800" b="1" i="0" u="none" strike="noStrike" baseline="0" dirty="0">
                <a:latin typeface="TimesNewRomanPSMT"/>
              </a:rPr>
              <a:t>, </a:t>
            </a:r>
            <a:r>
              <a:rPr lang="ru-RU" sz="1800" b="1" i="0" u="none" strike="noStrike" baseline="0" dirty="0" err="1">
                <a:latin typeface="TimesNewRomanPSMT"/>
              </a:rPr>
              <a:t>Am</a:t>
            </a:r>
            <a:r>
              <a:rPr lang="ru-RU" sz="1800" b="1" i="0" u="none" strike="noStrike" baseline="0" dirty="0">
                <a:latin typeface="TimesNewRomanPSMT"/>
              </a:rPr>
              <a:t>, </a:t>
            </a:r>
            <a:r>
              <a:rPr lang="ru-RU" sz="1800" b="1" i="0" u="none" strike="noStrike" baseline="0" dirty="0" err="1">
                <a:latin typeface="TimesNewRomanPSMT"/>
              </a:rPr>
              <a:t>Cm</a:t>
            </a:r>
            <a:r>
              <a:rPr lang="ru-RU" sz="1800" b="1" i="0" u="none" strike="noStrike" baseline="0" dirty="0">
                <a:latin typeface="TimesNewRomanPSMT"/>
              </a:rPr>
              <a:t>, </a:t>
            </a:r>
            <a:r>
              <a:rPr lang="ru-RU" sz="1800" b="1" i="0" u="none" strike="noStrike" baseline="0" dirty="0" err="1">
                <a:latin typeface="TimesNewRomanPSMT"/>
              </a:rPr>
              <a:t>Bk</a:t>
            </a:r>
            <a:r>
              <a:rPr lang="ru-RU" sz="1800" b="1" i="0" u="none" strike="noStrike" baseline="0" dirty="0">
                <a:latin typeface="TimesNewRomanPSMT"/>
              </a:rPr>
              <a:t>, </a:t>
            </a:r>
            <a:r>
              <a:rPr lang="ru-RU" sz="1800" b="1" i="0" u="none" strike="noStrike" baseline="0" dirty="0" err="1">
                <a:latin typeface="TimesNewRomanPSMT"/>
              </a:rPr>
              <a:t>Cf</a:t>
            </a:r>
            <a:r>
              <a:rPr lang="ru-RU" sz="1800" b="1" i="0" u="none" strike="noStrike" baseline="0" dirty="0">
                <a:latin typeface="TimesNewRomanPSMT"/>
              </a:rPr>
              <a:t>);</a:t>
            </a:r>
          </a:p>
          <a:p>
            <a:pPr marL="342900" indent="-342900" algn="l">
              <a:buFont typeface="+mj-lt"/>
              <a:buAutoNum type="arabicPeriod"/>
            </a:pPr>
            <a:r>
              <a:rPr lang="en-US" sz="1800" b="1" i="0" u="none" strike="noStrike" baseline="0" dirty="0">
                <a:latin typeface="TimesNewRomanPSMT"/>
              </a:rPr>
              <a:t>artificial (secondary) isotope </a:t>
            </a:r>
            <a:r>
              <a:rPr lang="ru-RU" sz="1800" b="1" i="0" u="none" strike="noStrike" baseline="0" dirty="0">
                <a:latin typeface="TimesNewRomanPSMT"/>
              </a:rPr>
              <a:t>233U.</a:t>
            </a:r>
          </a:p>
          <a:p>
            <a:pPr algn="l">
              <a:buFont typeface="Wingdings" panose="05000000000000000000" pitchFamily="2" charset="2"/>
              <a:buChar char="ü"/>
            </a:pPr>
            <a:r>
              <a:rPr lang="ru-RU" sz="1800" b="1" i="0" u="none" strike="noStrike" baseline="0" dirty="0">
                <a:latin typeface="TimesNewRomanPSMT"/>
              </a:rPr>
              <a:t> </a:t>
            </a:r>
            <a:r>
              <a:rPr lang="en-US" sz="1800" b="1" i="0" u="none" strike="noStrike" baseline="0" dirty="0">
                <a:latin typeface="TimesNewRomanPSMT"/>
              </a:rPr>
              <a:t>The isotope 235U is the only natural nuclear material that can be </a:t>
            </a:r>
            <a:r>
              <a:rPr lang="en-US" sz="1800" b="1" i="0" u="none" strike="noStrike" baseline="0" dirty="0" err="1">
                <a:latin typeface="TimesNewRomanPSMT"/>
              </a:rPr>
              <a:t>fissioned</a:t>
            </a:r>
            <a:r>
              <a:rPr lang="en-US" sz="1800" b="1" i="0" u="none" strike="noStrike" baseline="0" dirty="0">
                <a:latin typeface="TimesNewRomanPSMT"/>
              </a:rPr>
              <a:t> by neutrons of any energy.</a:t>
            </a:r>
          </a:p>
          <a:p>
            <a:pPr marL="0" indent="0" algn="l">
              <a:buNone/>
            </a:pPr>
            <a:endParaRPr lang="en-US" sz="1800" b="1" dirty="0">
              <a:solidFill>
                <a:srgbClr val="C00000"/>
              </a:solidFill>
              <a:latin typeface="TimesNewRomanPSMT"/>
              <a:cs typeface="Times New Roman" panose="02020603050405020304" pitchFamily="18" charset="0"/>
            </a:endParaRPr>
          </a:p>
          <a:p>
            <a:pPr marL="0" indent="0" algn="l">
              <a:buNone/>
            </a:pPr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following types of nuclear fuel are used</a:t>
            </a:r>
            <a:r>
              <a:rPr lang="ru-RU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342900" indent="-342900" algn="l">
              <a:buFont typeface="+mj-lt"/>
              <a:buAutoNum type="arabicPeriod"/>
            </a:pPr>
            <a:r>
              <a:rPr lang="en-US" sz="1800" b="1" i="0" u="none" strike="noStrike" baseline="0" dirty="0">
                <a:latin typeface="TimesNewRomanPSMT"/>
              </a:rPr>
              <a:t>pure metals, metal alloys, intermetallic compounds</a:t>
            </a:r>
            <a:r>
              <a:rPr lang="ru-RU" sz="1800" b="1" i="0" u="none" strike="noStrike" baseline="0" dirty="0">
                <a:latin typeface="TimesNewRomanPSMT"/>
              </a:rPr>
              <a:t>;</a:t>
            </a:r>
          </a:p>
          <a:p>
            <a:pPr marL="342900" indent="-342900" algn="l">
              <a:buFont typeface="+mj-lt"/>
              <a:buAutoNum type="arabicPeriod"/>
            </a:pPr>
            <a:r>
              <a:rPr lang="en-US" sz="1800" b="1" i="0" u="none" strike="noStrike" baseline="0" dirty="0">
                <a:latin typeface="TimesNewRomanPSMT"/>
              </a:rPr>
              <a:t>ceramics (oxides, carbides, nitrides);</a:t>
            </a:r>
          </a:p>
          <a:p>
            <a:pPr marL="342900" indent="-342900" algn="l">
              <a:buFont typeface="+mj-lt"/>
              <a:buAutoNum type="arabicPeriod"/>
            </a:pPr>
            <a:r>
              <a:rPr lang="en-US" sz="1800" b="1" i="0" u="none" strike="noStrike" baseline="0" dirty="0">
                <a:latin typeface="TimesNewRomanPSMT"/>
              </a:rPr>
              <a:t>metal ceramics (</a:t>
            </a:r>
            <a:r>
              <a:rPr lang="en-US" sz="1800" b="1" i="0" u="none" strike="noStrike" baseline="0" dirty="0" err="1">
                <a:latin typeface="TimesNewRomanPSMT"/>
              </a:rPr>
              <a:t>cermets</a:t>
            </a:r>
            <a:r>
              <a:rPr lang="en-US" sz="1800" b="1" i="0" u="none" strike="noStrike" baseline="0" dirty="0">
                <a:latin typeface="TimesNewRomanPSMT"/>
              </a:rPr>
              <a:t> - particles of metallic fuel dispersed in a ceramic matrix);</a:t>
            </a:r>
          </a:p>
          <a:p>
            <a:pPr marL="342900" indent="-342900" algn="l">
              <a:buFont typeface="+mj-lt"/>
              <a:buAutoNum type="arabicPeriod"/>
            </a:pPr>
            <a:r>
              <a:rPr lang="en-US" sz="1800" b="1" i="0" u="none" strike="noStrike" baseline="0" dirty="0">
                <a:latin typeface="TimesNewRomanPSMT"/>
              </a:rPr>
              <a:t>dispersed fuel (fuel microparticles in a protective shell are dispersed in an inert, such as graphite, matrix).</a:t>
            </a:r>
            <a:endParaRPr lang="ru-RU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860935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Дата 2">
            <a:extLst>
              <a:ext uri="{FF2B5EF4-FFF2-40B4-BE49-F238E27FC236}">
                <a16:creationId xmlns:a16="http://schemas.microsoft.com/office/drawing/2014/main" id="{E1FC4787-B7E0-F0EE-2287-53CE17E2B4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B021CD-C647-49B6-A281-E0AECA7214C9}" type="datetime1">
              <a:rPr lang="ru-RU" smtClean="0"/>
              <a:t>06.06.2025</a:t>
            </a:fld>
            <a:endParaRPr 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CE392511-2521-B302-D1F5-C1B0CA71B4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AD8BD4-BB35-4D4F-8C85-DEF70C067D30}" type="slidenum">
              <a:rPr lang="ru-RU" smtClean="0"/>
              <a:t>20</a:t>
            </a:fld>
            <a:endParaRPr lang="ru-RU"/>
          </a:p>
        </p:txBody>
      </p:sp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BE18C3B-BD86-EE80-8007-A611AD3D92D5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150812" y="107328"/>
            <a:ext cx="11890375" cy="520333"/>
          </a:xfrm>
        </p:spPr>
        <p:txBody>
          <a:bodyPr>
            <a:normAutofit fontScale="90000"/>
          </a:bodyPr>
          <a:lstStyle/>
          <a:p>
            <a:pPr algn="ctr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utron Flux Density from the Surface of Moderators</a:t>
            </a:r>
            <a:endParaRPr lang="ru-RU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8045B6F9-9E8A-3C1D-7C92-64CA25E6FCA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5434" y="-252248"/>
            <a:ext cx="8907012" cy="77438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109010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9F529CF-530B-D904-1775-5D156330F7D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Дата 2">
            <a:extLst>
              <a:ext uri="{FF2B5EF4-FFF2-40B4-BE49-F238E27FC236}">
                <a16:creationId xmlns:a16="http://schemas.microsoft.com/office/drawing/2014/main" id="{54B5AEB7-2FC7-651C-3893-85A97102A6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B021CD-C647-49B6-A281-E0AECA7214C9}" type="datetime1">
              <a:rPr lang="ru-RU" smtClean="0"/>
              <a:t>06.06.2025</a:t>
            </a:fld>
            <a:endParaRPr 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D86F1C07-D824-3045-DDAA-FB718828A8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AD8BD4-BB35-4D4F-8C85-DEF70C067D30}" type="slidenum">
              <a:rPr lang="ru-RU" smtClean="0"/>
              <a:t>21</a:t>
            </a:fld>
            <a:endParaRPr lang="ru-RU"/>
          </a:p>
        </p:txBody>
      </p:sp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4BD6165-26DC-2F51-4BB4-9E402CC15DE2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150812" y="107328"/>
            <a:ext cx="11890375" cy="520333"/>
          </a:xfrm>
        </p:spPr>
        <p:txBody>
          <a:bodyPr>
            <a:normAutofit fontScale="90000"/>
          </a:bodyPr>
          <a:lstStyle/>
          <a:p>
            <a:pPr algn="ctr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utron Flux Density from the Surface of Moderators</a:t>
            </a:r>
            <a:endParaRPr lang="ru-RU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2AF61F20-7D0B-5C77-6538-A1BAA0AC9DC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3145" y="-397085"/>
            <a:ext cx="8308428" cy="81552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515195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Дата 2">
            <a:extLst>
              <a:ext uri="{FF2B5EF4-FFF2-40B4-BE49-F238E27FC236}">
                <a16:creationId xmlns:a16="http://schemas.microsoft.com/office/drawing/2014/main" id="{E1FC4787-B7E0-F0EE-2287-53CE17E2B4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B021CD-C647-49B6-A281-E0AECA7214C9}" type="datetime1">
              <a:rPr lang="ru-RU" smtClean="0"/>
              <a:t>06.06.2025</a:t>
            </a:fld>
            <a:endParaRPr 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CE392511-2521-B302-D1F5-C1B0CA71B4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AD8BD4-BB35-4D4F-8C85-DEF70C067D30}" type="slidenum">
              <a:rPr lang="ru-RU" smtClean="0"/>
              <a:t>22</a:t>
            </a:fld>
            <a:endParaRPr lang="ru-RU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D151F9D7-A23A-C004-865E-F26840F8826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99138" y="-116266"/>
            <a:ext cx="7593724" cy="7593724"/>
          </a:xfrm>
          <a:prstGeom prst="rect">
            <a:avLst/>
          </a:prstGeom>
        </p:spPr>
      </p:pic>
      <p:sp>
        <p:nvSpPr>
          <p:cNvPr id="5" name="Заголовок 1">
            <a:extLst>
              <a:ext uri="{FF2B5EF4-FFF2-40B4-BE49-F238E27FC236}">
                <a16:creationId xmlns:a16="http://schemas.microsoft.com/office/drawing/2014/main" id="{3DD7FB56-C2D3-4616-957E-DC59855003AC}"/>
              </a:ext>
            </a:extLst>
          </p:cNvPr>
          <p:cNvSpPr txBox="1">
            <a:spLocks/>
          </p:cNvSpPr>
          <p:nvPr/>
        </p:nvSpPr>
        <p:spPr>
          <a:xfrm>
            <a:off x="150812" y="107328"/>
            <a:ext cx="11890375" cy="520333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utron Flux Density from the Surface of Moderators</a:t>
            </a:r>
            <a:endParaRPr lang="ru-RU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372186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E0499116-8DA5-61E5-3992-0A5C19F01E30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Дата 2">
            <a:extLst>
              <a:ext uri="{FF2B5EF4-FFF2-40B4-BE49-F238E27FC236}">
                <a16:creationId xmlns:a16="http://schemas.microsoft.com/office/drawing/2014/main" id="{B8A18F41-BF90-E780-F6B1-A15519676F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B021CD-C647-49B6-A281-E0AECA7214C9}" type="datetime1">
              <a:rPr lang="ru-RU" smtClean="0"/>
              <a:t>06.06.2025</a:t>
            </a:fld>
            <a:endParaRPr 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41C66524-1743-C8C0-B9A5-E1BA15EF90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AD8BD4-BB35-4D4F-8C85-DEF70C067D30}" type="slidenum">
              <a:rPr lang="ru-RU" smtClean="0"/>
              <a:t>23</a:t>
            </a:fld>
            <a:endParaRPr lang="ru-RU"/>
          </a:p>
        </p:txBody>
      </p:sp>
      <p:pic>
        <p:nvPicPr>
          <p:cNvPr id="10" name="Рисунок 9">
            <a:extLst>
              <a:ext uri="{FF2B5EF4-FFF2-40B4-BE49-F238E27FC236}">
                <a16:creationId xmlns:a16="http://schemas.microsoft.com/office/drawing/2014/main" id="{AE22C4AD-68DA-4708-851E-BC2D961DF14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9457" y="-147990"/>
            <a:ext cx="7672743" cy="7672743"/>
          </a:xfrm>
          <a:prstGeom prst="rect">
            <a:avLst/>
          </a:prstGeom>
        </p:spPr>
      </p:pic>
      <p:sp>
        <p:nvSpPr>
          <p:cNvPr id="5" name="Заголовок 1">
            <a:extLst>
              <a:ext uri="{FF2B5EF4-FFF2-40B4-BE49-F238E27FC236}">
                <a16:creationId xmlns:a16="http://schemas.microsoft.com/office/drawing/2014/main" id="{E49C1B75-C45D-C27A-C825-BEDFE5A3C205}"/>
              </a:ext>
            </a:extLst>
          </p:cNvPr>
          <p:cNvSpPr txBox="1">
            <a:spLocks/>
          </p:cNvSpPr>
          <p:nvPr/>
        </p:nvSpPr>
        <p:spPr>
          <a:xfrm>
            <a:off x="150812" y="107328"/>
            <a:ext cx="11890375" cy="520333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utron Flux Density from the Surface of Moderators</a:t>
            </a:r>
            <a:endParaRPr lang="ru-RU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885313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BA88470A-9A8E-4F8E-9388-CE9F1B453B84}"/>
              </a:ext>
            </a:extLst>
          </p:cNvPr>
          <p:cNvSpPr txBox="1"/>
          <p:nvPr/>
        </p:nvSpPr>
        <p:spPr>
          <a:xfrm>
            <a:off x="975360" y="739161"/>
            <a:ext cx="10241280" cy="58169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38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Спасибо</a:t>
            </a:r>
            <a:endParaRPr lang="en-US" sz="138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138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ank you</a:t>
            </a:r>
            <a:r>
              <a:rPr lang="ru-RU" sz="138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138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ru-RU" sz="9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95838950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F75352B-30D5-6F6B-146A-BB659257ED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22670"/>
            <a:ext cx="10515600" cy="410729"/>
          </a:xfrm>
        </p:spPr>
        <p:txBody>
          <a:bodyPr>
            <a:normAutofit fontScale="90000"/>
          </a:bodyPr>
          <a:lstStyle/>
          <a:p>
            <a:pPr algn="ctr"/>
            <a:r>
              <a:rPr lang="en-US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LASSIFICATION OF NUCLEAR REACTORS</a:t>
            </a:r>
            <a:endParaRPr lang="ru-RU" sz="4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5E201533-AA7A-77E8-799C-AD487BFB0AE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77091" y="877455"/>
            <a:ext cx="11794835" cy="5299508"/>
          </a:xfrm>
        </p:spPr>
        <p:txBody>
          <a:bodyPr>
            <a:normAutofit/>
          </a:bodyPr>
          <a:lstStyle/>
          <a:p>
            <a:pPr marL="514350" indent="-514350" algn="just">
              <a:buFont typeface="+mj-lt"/>
              <a:buAutoNum type="arabicPeriod"/>
            </a:pPr>
            <a:r>
              <a:rPr lang="en-US" sz="2400" b="1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y purpose: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actors are divided into power, research, transport, …..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en-US" sz="2400" b="1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y neutron energy spectrum:</a:t>
            </a:r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actors are divided into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ermal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fas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ntermediat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algn="just">
              <a:buFont typeface="+mj-lt"/>
              <a:buAutoNum type="arabicPeriod"/>
            </a:pPr>
            <a:r>
              <a:rPr lang="en-US" sz="2400" b="1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y moderator type</a:t>
            </a:r>
            <a:r>
              <a:rPr lang="ru-RU" sz="2400" b="1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ru-RU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rmal neutron reactors are divided into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ight water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VVER),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eavy</a:t>
            </a:r>
            <a:r>
              <a:rPr lang="en-US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water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CANDU) and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raphit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RBMK);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algn="just">
              <a:buFont typeface="+mj-lt"/>
              <a:buAutoNum type="arabicPeriod"/>
            </a:pPr>
            <a:r>
              <a:rPr lang="en-US" sz="2400" b="1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y coolant</a:t>
            </a:r>
            <a:r>
              <a:rPr lang="ru-RU" sz="2400" b="1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ru-RU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actors are classified into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ight water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as-cooled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eavy water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iquid metal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en-US" sz="2400" b="1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y core structure</a:t>
            </a:r>
            <a:r>
              <a:rPr lang="ru-RU" sz="2400" b="1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ru-RU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actors are divided into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eterogeneo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omogeneous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en-US" sz="2400" b="1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y construction design</a:t>
            </a:r>
            <a:r>
              <a:rPr lang="ru-RU" sz="2400" b="1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actors are divided into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essel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annel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algn="just">
              <a:buFont typeface="+mj-lt"/>
              <a:buAutoNum type="arabicPeriod"/>
            </a:pPr>
            <a:r>
              <a:rPr lang="en-US" sz="2400" b="1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y energy release or production</a:t>
            </a:r>
            <a:r>
              <a:rPr lang="ru-RU" sz="2400" b="1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ru-RU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actors are divided into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ulsed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tationary (steady state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Font typeface="+mj-lt"/>
              <a:buAutoNum type="arabicPeriod"/>
            </a:pP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738228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2C296B47-80AF-177A-AACC-86934B2176D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BA5B5560-A006-A3F9-BB8E-33FDF8B9301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77091" y="877455"/>
            <a:ext cx="11794835" cy="5299508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ru-RU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. </a:t>
            </a:r>
            <a:r>
              <a:rPr lang="en-US" sz="20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y energy release or production</a:t>
            </a:r>
            <a:r>
              <a:rPr lang="ru-RU" sz="20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ru-RU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actors are divided into </a:t>
            </a:r>
            <a:r>
              <a:rPr lang="en-US" sz="24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ulsed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BR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2)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sz="24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tationary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steady state)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VER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</a:p>
          <a:p>
            <a:pPr marL="0" indent="0">
              <a:buNone/>
            </a:pP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4DB3EBD5-80AE-2121-A3A4-E3AE5C89E7D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168" y="1584443"/>
            <a:ext cx="4880600" cy="4396102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C1DCB3C5-95DE-0293-0F15-493A5A4D8CC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42611" y="1776601"/>
            <a:ext cx="4001210" cy="3304797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0B9F3FB3-FCB1-33EE-2FF5-808CE6E74D48}"/>
              </a:ext>
            </a:extLst>
          </p:cNvPr>
          <p:cNvSpPr txBox="1"/>
          <p:nvPr/>
        </p:nvSpPr>
        <p:spPr>
          <a:xfrm>
            <a:off x="277091" y="5952007"/>
            <a:ext cx="536632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nge in the power of the IBR-2M reactor with an average power of 2 MW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DFFB621F-5ECA-1429-29CB-25DB161A0F83}"/>
              </a:ext>
            </a:extLst>
          </p:cNvPr>
          <p:cNvSpPr txBox="1"/>
          <p:nvPr/>
        </p:nvSpPr>
        <p:spPr>
          <a:xfrm>
            <a:off x="6548583" y="5952007"/>
            <a:ext cx="5513031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nge in VVER-1000 reactor power over 18 months (reactor company)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" name="Прямая со стрелкой 12">
            <a:extLst>
              <a:ext uri="{FF2B5EF4-FFF2-40B4-BE49-F238E27FC236}">
                <a16:creationId xmlns:a16="http://schemas.microsoft.com/office/drawing/2014/main" id="{C31447EF-AE1F-E002-1F99-E70E9BBB8D66}"/>
              </a:ext>
            </a:extLst>
          </p:cNvPr>
          <p:cNvCxnSpPr/>
          <p:nvPr/>
        </p:nvCxnSpPr>
        <p:spPr>
          <a:xfrm flipH="1">
            <a:off x="10538691" y="1263983"/>
            <a:ext cx="378691" cy="461818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 стрелкой 13">
            <a:extLst>
              <a:ext uri="{FF2B5EF4-FFF2-40B4-BE49-F238E27FC236}">
                <a16:creationId xmlns:a16="http://schemas.microsoft.com/office/drawing/2014/main" id="{D555C51D-A9E8-E8E6-4F3F-F26D77900AE6}"/>
              </a:ext>
            </a:extLst>
          </p:cNvPr>
          <p:cNvCxnSpPr>
            <a:cxnSpLocks/>
          </p:cNvCxnSpPr>
          <p:nvPr/>
        </p:nvCxnSpPr>
        <p:spPr>
          <a:xfrm flipH="1">
            <a:off x="4616412" y="1263983"/>
            <a:ext cx="3227569" cy="1022017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8" name="Заголовок 1">
            <a:extLst>
              <a:ext uri="{FF2B5EF4-FFF2-40B4-BE49-F238E27FC236}">
                <a16:creationId xmlns:a16="http://schemas.microsoft.com/office/drawing/2014/main" id="{87C6ECC5-2286-D407-9169-7F892E29AD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22670"/>
            <a:ext cx="10515600" cy="410729"/>
          </a:xfrm>
        </p:spPr>
        <p:txBody>
          <a:bodyPr>
            <a:normAutofit fontScale="90000"/>
          </a:bodyPr>
          <a:lstStyle/>
          <a:p>
            <a:pPr algn="ctr"/>
            <a:r>
              <a:rPr lang="en-US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LASSIFICATION OF NUCLEAR REACTORS</a:t>
            </a:r>
            <a:endParaRPr lang="ru-RU" sz="4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546671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5E201533-AA7A-77E8-799C-AD487BFB0AE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77091" y="877455"/>
            <a:ext cx="11794835" cy="5299508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ru-RU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. </a:t>
            </a:r>
            <a:r>
              <a:rPr lang="en-US" sz="20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y energy release or production</a:t>
            </a:r>
            <a:r>
              <a:rPr lang="ru-RU" sz="20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ru-RU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actors are divided into </a:t>
            </a:r>
            <a:r>
              <a:rPr lang="en-US" sz="24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ulsed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BR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2)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sz="24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stationary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steady state)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VER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</a:p>
          <a:p>
            <a:pPr marL="0" indent="0">
              <a:buNone/>
            </a:pP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84E054AB-E85F-86E8-DE6D-03363E5351E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168" y="1584443"/>
            <a:ext cx="4880600" cy="4396102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2CDBC39B-5357-79BB-758F-FD35F8BCFFE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42611" y="1776601"/>
            <a:ext cx="4001210" cy="3304797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79F52A9B-467A-7206-E168-15D425EAA514}"/>
              </a:ext>
            </a:extLst>
          </p:cNvPr>
          <p:cNvSpPr txBox="1"/>
          <p:nvPr/>
        </p:nvSpPr>
        <p:spPr>
          <a:xfrm>
            <a:off x="277091" y="5952007"/>
            <a:ext cx="536632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nge in the power of the IBR-2M reactor with an average power of 2 MW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CB7553A-1C86-6329-8478-39494D8FB3BC}"/>
              </a:ext>
            </a:extLst>
          </p:cNvPr>
          <p:cNvSpPr txBox="1"/>
          <p:nvPr/>
        </p:nvSpPr>
        <p:spPr>
          <a:xfrm>
            <a:off x="6548583" y="5952007"/>
            <a:ext cx="5513031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nge in VVER-1000 reactor power over 18 months (reactor company)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" name="Прямая со стрелкой 12">
            <a:extLst>
              <a:ext uri="{FF2B5EF4-FFF2-40B4-BE49-F238E27FC236}">
                <a16:creationId xmlns:a16="http://schemas.microsoft.com/office/drawing/2014/main" id="{FAD12631-A1CF-D4A7-B468-A54C6797AFBF}"/>
              </a:ext>
            </a:extLst>
          </p:cNvPr>
          <p:cNvCxnSpPr/>
          <p:nvPr/>
        </p:nvCxnSpPr>
        <p:spPr>
          <a:xfrm flipH="1">
            <a:off x="10538691" y="1263983"/>
            <a:ext cx="378691" cy="461818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 стрелкой 13">
            <a:extLst>
              <a:ext uri="{FF2B5EF4-FFF2-40B4-BE49-F238E27FC236}">
                <a16:creationId xmlns:a16="http://schemas.microsoft.com/office/drawing/2014/main" id="{85B4BB2F-60FC-2B20-B9B8-2D01B9145EB8}"/>
              </a:ext>
            </a:extLst>
          </p:cNvPr>
          <p:cNvCxnSpPr>
            <a:cxnSpLocks/>
          </p:cNvCxnSpPr>
          <p:nvPr/>
        </p:nvCxnSpPr>
        <p:spPr>
          <a:xfrm flipH="1">
            <a:off x="4616412" y="1263983"/>
            <a:ext cx="3227569" cy="1022017"/>
          </a:xfrm>
          <a:prstGeom prst="straightConnector1">
            <a:avLst/>
          </a:prstGeom>
          <a:ln>
            <a:headEnd type="arrow" w="med" len="med"/>
            <a:tailEnd type="arrow" w="med" len="me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8" name="Заголовок 1">
            <a:extLst>
              <a:ext uri="{FF2B5EF4-FFF2-40B4-BE49-F238E27FC236}">
                <a16:creationId xmlns:a16="http://schemas.microsoft.com/office/drawing/2014/main" id="{5BCF9F96-DD3D-D414-F300-23999F9DA8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22670"/>
            <a:ext cx="10515600" cy="410729"/>
          </a:xfrm>
        </p:spPr>
        <p:txBody>
          <a:bodyPr>
            <a:normAutofit fontScale="90000"/>
          </a:bodyPr>
          <a:lstStyle/>
          <a:p>
            <a:pPr algn="ctr"/>
            <a:r>
              <a:rPr lang="en-US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LASSIFICATION OF NUCLEAR REACTORS</a:t>
            </a:r>
            <a:endParaRPr lang="ru-RU" sz="4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Группа 1">
            <a:extLst>
              <a:ext uri="{FF2B5EF4-FFF2-40B4-BE49-F238E27FC236}">
                <a16:creationId xmlns:a16="http://schemas.microsoft.com/office/drawing/2014/main" id="{179B7E1F-C008-A80B-759F-D4F4DC670337}"/>
              </a:ext>
            </a:extLst>
          </p:cNvPr>
          <p:cNvGrpSpPr/>
          <p:nvPr/>
        </p:nvGrpSpPr>
        <p:grpSpPr>
          <a:xfrm>
            <a:off x="413378" y="1693775"/>
            <a:ext cx="5064250" cy="4281907"/>
            <a:chOff x="241660" y="1541860"/>
            <a:chExt cx="4400315" cy="4027198"/>
          </a:xfrm>
        </p:grpSpPr>
        <p:pic>
          <p:nvPicPr>
            <p:cNvPr id="4" name="Рисунок 3">
              <a:extLst>
                <a:ext uri="{FF2B5EF4-FFF2-40B4-BE49-F238E27FC236}">
                  <a16:creationId xmlns:a16="http://schemas.microsoft.com/office/drawing/2014/main" id="{D74C1A1F-92C8-D860-BB19-40368AAAD8F2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62681" y="1659679"/>
              <a:ext cx="4379294" cy="3909379"/>
            </a:xfrm>
            <a:prstGeom prst="rect">
              <a:avLst/>
            </a:prstGeom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53D32957-FDA1-8F10-68C6-2CA67839D303}"/>
                </a:ext>
              </a:extLst>
            </p:cNvPr>
            <p:cNvSpPr txBox="1"/>
            <p:nvPr/>
          </p:nvSpPr>
          <p:spPr>
            <a:xfrm>
              <a:off x="241660" y="1541860"/>
              <a:ext cx="1093153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00518A"/>
                  </a:solidFill>
                </a:rPr>
                <a:t>IBR</a:t>
              </a:r>
              <a:r>
                <a:rPr lang="ru-RU" sz="2400" b="1" dirty="0">
                  <a:solidFill>
                    <a:srgbClr val="00518A"/>
                  </a:solidFill>
                </a:rPr>
                <a:t>-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7399747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0" y="0"/>
                <a:ext cx="10515600" cy="699400"/>
              </a:xfrm>
            </p:spPr>
            <p:txBody>
              <a:bodyPr>
                <a:noAutofit/>
              </a:bodyPr>
              <a:lstStyle/>
              <a:p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w can this goal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3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4</m:t>
                        </m:r>
                      </m:sup>
                    </m:sSup>
                    <m:f>
                      <m:fPr>
                        <m:ctrlPr>
                          <a:rPr lang="en-US" sz="36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num>
                      <m:den>
                        <m:sSup>
                          <m:sSupPr>
                            <m:ctrlPr>
                              <a:rPr lang="en-US" sz="36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0" i="1" smtClean="0">
                                <a:latin typeface="Cambria Math" panose="02040503050406030204" pitchFamily="18" charset="0"/>
                              </a:rPr>
                              <m:t>𝑐𝑚</m:t>
                            </m:r>
                          </m:e>
                          <m:sup>
                            <m:r>
                              <a:rPr lang="en-US" sz="36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den>
                    </m:f>
                  </m:oMath>
                </a14:m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achieve????</a:t>
                </a:r>
                <a:endParaRPr lang="ru-RU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0" y="0"/>
                <a:ext cx="10515600" cy="699400"/>
              </a:xfrm>
              <a:blipFill>
                <a:blip r:embed="rId2"/>
                <a:stretch>
                  <a:fillRect l="-1739" t="-17391" b="-2087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2137" y="968991"/>
            <a:ext cx="11409529" cy="5207972"/>
          </a:xfrm>
        </p:spPr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achieve this goal, there were two ways, either continue to use Pu-39 as a nuclear fuel or consider a new fuel cycle (Np-as example).</a:t>
            </a:r>
          </a:p>
          <a:p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Рисунок 24" descr="D:\work\ИБР\ИБР-4\IBR-3D\28.03\react_v_betone_plan.tif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69039" y="1869743"/>
            <a:ext cx="5322627" cy="40533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Рисунок 6751" descr="D:\work\ИБР\ИБР-4\ПЛУТОН\отчёт\ru_pluton_plan.tif"/>
          <p:cNvPicPr/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495726" y="1869743"/>
            <a:ext cx="5591175" cy="4053385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282890" y="6059606"/>
            <a:ext cx="399879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oster reactor based on Pu-239</a:t>
            </a:r>
          </a:p>
          <a:p>
            <a:pPr algn="ctr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6 neutron channel 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426657" y="6059606"/>
            <a:ext cx="399879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actor based on Np-237</a:t>
            </a:r>
          </a:p>
          <a:p>
            <a:pPr algn="ctr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 neutron channel 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73357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E2CA8AA-6829-5E6D-5101-0F139A82E3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4200525" cy="530225"/>
          </a:xfrm>
        </p:spPr>
        <p:txBody>
          <a:bodyPr>
            <a:normAutofit fontScale="90000"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utron Sources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Схема 3">
            <a:extLst>
              <a:ext uri="{FF2B5EF4-FFF2-40B4-BE49-F238E27FC236}">
                <a16:creationId xmlns:a16="http://schemas.microsoft.com/office/drawing/2014/main" id="{606BFFC3-E1F6-EAA3-096F-2020F3C5D537}"/>
              </a:ext>
            </a:extLst>
          </p:cNvPr>
          <p:cNvGraphicFramePr/>
          <p:nvPr/>
        </p:nvGraphicFramePr>
        <p:xfrm>
          <a:off x="1" y="0"/>
          <a:ext cx="12192000" cy="685799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Прямоугольник: скругленные углы 2">
            <a:extLst>
              <a:ext uri="{FF2B5EF4-FFF2-40B4-BE49-F238E27FC236}">
                <a16:creationId xmlns:a16="http://schemas.microsoft.com/office/drawing/2014/main" id="{F3B08877-F033-5396-F00E-5EA529549F04}"/>
              </a:ext>
            </a:extLst>
          </p:cNvPr>
          <p:cNvSpPr/>
          <p:nvPr/>
        </p:nvSpPr>
        <p:spPr>
          <a:xfrm>
            <a:off x="7593496" y="5181600"/>
            <a:ext cx="2663688" cy="1245704"/>
          </a:xfrm>
          <a:prstGeom prst="roundRect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>
            <a:reflection blurRad="6350" stA="52000" endA="300" endPos="35000" dir="5400000" sy="-100000" algn="bl" rotWithShape="0"/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ru-RU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9551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0EA93629-BB05-4341-A48B-63A1E877D8CE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graphicEl>
                                              <a:dgm id="{0EA93629-BB05-4341-A48B-63A1E877D8CE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24619C33-50EA-4420-99D8-FC06DEDDBD91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graphicEl>
                                              <a:dgm id="{24619C33-50EA-4420-99D8-FC06DEDDBD91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8D89CD7D-2C89-472E-B410-9A080AB98192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>
                                            <p:graphicEl>
                                              <a:dgm id="{8D89CD7D-2C89-472E-B410-9A080AB98192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2D051819-2CBB-4624-B2F9-D096C581DF3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>
                                            <p:graphicEl>
                                              <a:dgm id="{2D051819-2CBB-4624-B2F9-D096C581DF33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E4CE444D-FAA8-4093-94D9-D5021EB67C1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>
                                            <p:graphicEl>
                                              <a:dgm id="{E4CE444D-FAA8-4093-94D9-D5021EB67C1A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7C493303-EDE6-4C2D-A35C-3792194A911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">
                                            <p:graphicEl>
                                              <a:dgm id="{7C493303-EDE6-4C2D-A35C-3792194A911B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0AE313C9-59B3-4B23-8623-F0052314A9D8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">
                                            <p:graphicEl>
                                              <a:dgm id="{0AE313C9-59B3-4B23-8623-F0052314A9D8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FA8ED6D9-48E5-45CF-8AB6-9F27604B01A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">
                                            <p:graphicEl>
                                              <a:dgm id="{FA8ED6D9-48E5-45CF-8AB6-9F27604B01AA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B582DF3B-5A16-4A42-81CD-17E4635596C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">
                                            <p:graphicEl>
                                              <a:dgm id="{B582DF3B-5A16-4A42-81CD-17E4635596CA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DD136E7B-44CE-43EF-A07A-C8C07634BF3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">
                                            <p:graphicEl>
                                              <a:dgm id="{DD136E7B-44CE-43EF-A07A-C8C07634BF33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8E9DBC8D-659C-4F85-B2D9-851BBC7A8F4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">
                                            <p:graphicEl>
                                              <a:dgm id="{8E9DBC8D-659C-4F85-B2D9-851BBC7A8F43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19F2E938-ADE3-4331-B6C9-5030B7E73E6F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">
                                            <p:graphicEl>
                                              <a:dgm id="{19F2E938-ADE3-4331-B6C9-5030B7E73E6F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63420E3C-DF7D-491F-840B-1167B568A0D2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">
                                            <p:graphicEl>
                                              <a:dgm id="{63420E3C-DF7D-491F-840B-1167B568A0D2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B08F43B7-C94D-45C2-AEDB-2998378DD7D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4">
                                            <p:graphicEl>
                                              <a:dgm id="{B08F43B7-C94D-45C2-AEDB-2998378DD7DB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72F942A2-FD8D-4B58-93AF-5CC54AAF0D78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4">
                                            <p:graphicEl>
                                              <a:dgm id="{72F942A2-FD8D-4B58-93AF-5CC54AAF0D78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EB525E27-1F47-4E3A-88CF-D4DEF12DC137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4">
                                            <p:graphicEl>
                                              <a:dgm id="{EB525E27-1F47-4E3A-88CF-D4DEF12DC137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1CB8E7DA-ED0E-4EB6-A249-851285629869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4">
                                            <p:graphicEl>
                                              <a:dgm id="{1CB8E7DA-ED0E-4EB6-A249-851285629869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F11B8E28-E145-4010-ADF1-A2DD9A6D36E4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4">
                                            <p:graphicEl>
                                              <a:dgm id="{F11B8E28-E145-4010-ADF1-A2DD9A6D36E4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488C35F6-8E0C-4F72-9BED-D183620F7FBE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4">
                                            <p:graphicEl>
                                              <a:dgm id="{488C35F6-8E0C-4F72-9BED-D183620F7FBE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72F310E7-D680-47A5-9FB2-526AF1F0ED2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4">
                                            <p:graphicEl>
                                              <a:dgm id="{72F310E7-D680-47A5-9FB2-526AF1F0ED2B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C92FC783-B51A-4D78-BF2A-C7FD9A019C2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4">
                                            <p:graphicEl>
                                              <a:dgm id="{C92FC783-B51A-4D78-BF2A-C7FD9A019C2B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420C2A98-959F-49CF-A567-10E02A64EB4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4">
                                            <p:graphicEl>
                                              <a:dgm id="{420C2A98-959F-49CF-A567-10E02A64EB4A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72BB3F37-FCA9-416B-BF3D-6C2EC2939162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4">
                                            <p:graphicEl>
                                              <a:dgm id="{72BB3F37-FCA9-416B-BF3D-6C2EC2939162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" grpId="0" uiExpand="1">
        <p:bldSub>
          <a:bldDgm bld="lvlOne"/>
        </p:bldSub>
      </p:bldGraphic>
      <p:bldP spid="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943101F-8879-FFFB-A75C-5A644D4F16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5275" y="0"/>
            <a:ext cx="11601450" cy="930275"/>
          </a:xfrm>
        </p:spPr>
        <p:txBody>
          <a:bodyPr>
            <a:noAutofit/>
          </a:bodyPr>
          <a:lstStyle/>
          <a:p>
            <a:pPr algn="ctr"/>
            <a:r>
              <a:rPr lang="en-US" sz="24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CONCEPT OF NUCLEAR FUEL (NFU) AND NUCLEAR FUEL CYCLE (NFC)</a:t>
            </a:r>
            <a:endParaRPr lang="ru-RU" sz="2400" b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69BACF29-F3CD-A3C5-A11B-9F2F9863C0A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9785" y="1422401"/>
            <a:ext cx="11333306" cy="495069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ain stages of NFC</a:t>
            </a:r>
            <a:endParaRPr lang="ru-RU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l">
              <a:buFont typeface="+mj-lt"/>
              <a:buAutoNum type="arabicPeriod"/>
            </a:pPr>
            <a:r>
              <a:rPr lang="en-US" sz="2000" b="1" i="0" u="none" strike="noStrike" baseline="0" dirty="0">
                <a:latin typeface="TimesNewRomanPSMT"/>
              </a:rPr>
              <a:t>Mining of uranium ore and extraction of uranium from it</a:t>
            </a:r>
            <a:r>
              <a:rPr lang="ru-RU" sz="2000" b="1" i="0" u="none" strike="noStrike" baseline="0" dirty="0">
                <a:latin typeface="TimesNewRomanPSMT"/>
              </a:rPr>
              <a:t>.</a:t>
            </a:r>
          </a:p>
          <a:p>
            <a:pPr marL="342900" indent="-342900" algn="l">
              <a:buFont typeface="+mj-lt"/>
              <a:buAutoNum type="arabicPeriod"/>
            </a:pPr>
            <a:r>
              <a:rPr lang="en-US" sz="2000" b="1" i="0" u="none" strike="noStrike" baseline="0" dirty="0">
                <a:latin typeface="TimesNewRomanPSMT"/>
              </a:rPr>
              <a:t>Manufacturing of nuclear fuel</a:t>
            </a:r>
          </a:p>
          <a:p>
            <a:pPr marL="0" indent="0" algn="l">
              <a:buNone/>
            </a:pPr>
            <a:r>
              <a:rPr lang="ru-RU" sz="2000" b="1" i="0" u="none" strike="noStrike" baseline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NewRomanPSMT"/>
              </a:rPr>
              <a:t>           а) </a:t>
            </a:r>
            <a:r>
              <a:rPr lang="en-US" sz="2000" b="1" i="0" u="none" strike="noStrike" baseline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NewRomanPSMT"/>
              </a:rPr>
              <a:t>obtaining uranium concentrate in the form of </a:t>
            </a:r>
            <a:r>
              <a:rPr lang="ru-RU" sz="2000" b="1" i="0" u="none" strike="noStrike" baseline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NewRomanPSMT"/>
              </a:rPr>
              <a:t>U3O8 (</a:t>
            </a:r>
            <a:r>
              <a:rPr lang="en-US" sz="2000" b="1" i="0" u="none" strike="noStrike" baseline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NewRomanPSMT"/>
              </a:rPr>
              <a:t>uranium octa-oxide</a:t>
            </a:r>
            <a:r>
              <a:rPr lang="ru-RU" sz="2000" b="1" i="0" u="none" strike="noStrike" baseline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NewRomanPSMT"/>
              </a:rPr>
              <a:t>);</a:t>
            </a:r>
          </a:p>
          <a:p>
            <a:pPr marL="0" indent="0" algn="l">
              <a:buNone/>
            </a:pPr>
            <a:r>
              <a:rPr lang="ru-RU" sz="2000" b="1" i="0" u="none" strike="noStrike" baseline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NewRomanPSMT"/>
              </a:rPr>
              <a:t>           б) </a:t>
            </a:r>
            <a:r>
              <a:rPr lang="en-US" sz="2000" b="1" i="0" u="none" strike="noStrike" baseline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NewRomanPSMT"/>
              </a:rPr>
              <a:t>conversion of</a:t>
            </a:r>
            <a:r>
              <a:rPr lang="ru-RU" sz="2000" b="1" i="0" u="none" strike="noStrike" baseline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NewRomanPSMT"/>
              </a:rPr>
              <a:t> U3O8 </a:t>
            </a:r>
            <a:r>
              <a:rPr lang="en-US" sz="2000" b="1" i="0" u="none" strike="noStrike" baseline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NewRomanPSMT"/>
              </a:rPr>
              <a:t>to</a:t>
            </a:r>
            <a:r>
              <a:rPr lang="ru-RU" sz="2000" b="1" i="0" u="none" strike="noStrike" baseline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NewRomanPSMT"/>
              </a:rPr>
              <a:t> UF6 (</a:t>
            </a:r>
            <a:r>
              <a:rPr lang="en-US" sz="2000" b="1" i="0" u="none" strike="noStrike" baseline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NewRomanPSMT"/>
              </a:rPr>
              <a:t>uranium hexafluoride</a:t>
            </a:r>
            <a:r>
              <a:rPr lang="ru-RU" sz="2000" b="1" i="0" u="none" strike="noStrike" baseline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NewRomanPSMT"/>
              </a:rPr>
              <a:t>);</a:t>
            </a:r>
          </a:p>
          <a:p>
            <a:pPr marL="0" indent="0" algn="l">
              <a:buNone/>
            </a:pPr>
            <a:r>
              <a:rPr lang="ru-RU" sz="2000" b="1" i="0" u="none" strike="noStrike" baseline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NewRomanPSMT"/>
              </a:rPr>
              <a:t>           в) </a:t>
            </a:r>
            <a:r>
              <a:rPr lang="en-US" sz="2000" b="1" i="0" u="none" strike="noStrike" baseline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NewRomanPSMT"/>
              </a:rPr>
              <a:t>uranium enrichment with isotope </a:t>
            </a:r>
            <a:r>
              <a:rPr lang="ru-RU" sz="2000" b="1" i="0" u="none" strike="noStrike" baseline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NewRomanPSMT"/>
              </a:rPr>
              <a:t>235U;</a:t>
            </a:r>
          </a:p>
          <a:p>
            <a:pPr marL="0" indent="0" algn="l">
              <a:buNone/>
            </a:pPr>
            <a:r>
              <a:rPr lang="ru-RU" sz="2000" b="1" i="0" u="none" strike="noStrike" baseline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NewRomanPSMT"/>
              </a:rPr>
              <a:t>           г) </a:t>
            </a:r>
            <a:r>
              <a:rPr lang="en-US" sz="2000" b="1" i="0" u="none" strike="noStrike" baseline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NewRomanPSMT"/>
              </a:rPr>
              <a:t>manufacturing of fuel elements and fuel assemblies</a:t>
            </a:r>
            <a:r>
              <a:rPr lang="ru-RU" sz="2000" b="1" i="0" u="none" strike="noStrike" baseline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NewRomanPSMT"/>
              </a:rPr>
              <a:t>.</a:t>
            </a:r>
          </a:p>
          <a:p>
            <a:pPr marL="0" indent="0" algn="l">
              <a:buNone/>
            </a:pPr>
            <a:r>
              <a:rPr lang="ru-RU" sz="2000" b="1" i="0" u="none" strike="noStrike" baseline="0" dirty="0">
                <a:latin typeface="TimesNewRomanPSMT"/>
              </a:rPr>
              <a:t>3. </a:t>
            </a:r>
            <a:r>
              <a:rPr lang="en-US" sz="2000" b="1" i="0" u="none" strike="noStrike" baseline="0" dirty="0">
                <a:latin typeface="TimesNewRomanPSMT"/>
              </a:rPr>
              <a:t>Use of nuclear fuel in nuclear reactors of various types</a:t>
            </a:r>
            <a:r>
              <a:rPr lang="ru-RU" sz="2000" b="1" i="0" u="none" strike="noStrike" baseline="0" dirty="0">
                <a:latin typeface="TimesNewRomanPSMT"/>
              </a:rPr>
              <a:t>.</a:t>
            </a:r>
          </a:p>
          <a:p>
            <a:pPr marL="0" indent="0" algn="l">
              <a:buNone/>
            </a:pPr>
            <a:r>
              <a:rPr lang="ru-RU" sz="2000" b="1" i="0" u="none" strike="noStrike" baseline="0" dirty="0">
                <a:latin typeface="TimesNewRomanPSMT"/>
              </a:rPr>
              <a:t>4. </a:t>
            </a:r>
            <a:r>
              <a:rPr lang="en-US" sz="2000" b="1" i="0" u="none" strike="noStrike" baseline="0" dirty="0">
                <a:latin typeface="TimesNewRomanPSMT"/>
              </a:rPr>
              <a:t>Temporary storage of irradiated fuel assemblies (FA) at nuclear power plants</a:t>
            </a:r>
            <a:r>
              <a:rPr lang="ru-RU" sz="2000" b="1" i="0" u="none" strike="noStrike" baseline="0" dirty="0">
                <a:latin typeface="TimesNewRomanPSMT"/>
              </a:rPr>
              <a:t>.</a:t>
            </a:r>
          </a:p>
          <a:p>
            <a:pPr marL="0" indent="0" algn="l">
              <a:buNone/>
            </a:pPr>
            <a:r>
              <a:rPr lang="en-US" sz="2000" b="1" dirty="0">
                <a:latin typeface="TimesNewRomanPSMT"/>
                <a:cs typeface="Times New Roman" panose="02020603050405020304" pitchFamily="18" charset="0"/>
              </a:rPr>
              <a:t>There are two possible options further</a:t>
            </a:r>
            <a:r>
              <a:rPr lang="ru-RU" sz="2000" b="1" dirty="0">
                <a:latin typeface="TimesNewRomanPSMT"/>
                <a:cs typeface="Times New Roman" panose="02020603050405020304" pitchFamily="18" charset="0"/>
              </a:rPr>
              <a:t>: </a:t>
            </a:r>
            <a:r>
              <a:rPr lang="en-US" sz="2000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NewRomanPSMT"/>
                <a:cs typeface="Times New Roman" panose="02020603050405020304" pitchFamily="18" charset="0"/>
              </a:rPr>
              <a:t>OPEN</a:t>
            </a:r>
            <a:r>
              <a:rPr lang="ru-RU" sz="2000" b="1" dirty="0">
                <a:latin typeface="TimesNewRomanPSMT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latin typeface="TimesNewRomanPSMT"/>
                <a:cs typeface="Times New Roman" panose="02020603050405020304" pitchFamily="18" charset="0"/>
              </a:rPr>
              <a:t>NFC</a:t>
            </a:r>
            <a:r>
              <a:rPr lang="ru-RU" sz="2000" b="1" dirty="0">
                <a:latin typeface="TimesNewRomanPSMT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latin typeface="TimesNewRomanPSMT"/>
                <a:cs typeface="Times New Roman" panose="02020603050405020304" pitchFamily="18" charset="0"/>
              </a:rPr>
              <a:t>or</a:t>
            </a:r>
            <a:r>
              <a:rPr lang="ru-RU" sz="2000" b="1" dirty="0">
                <a:latin typeface="TimesNewRomanPSMT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NewRomanPSMT"/>
                <a:cs typeface="Times New Roman" panose="02020603050405020304" pitchFamily="18" charset="0"/>
              </a:rPr>
              <a:t>CLOSED</a:t>
            </a:r>
            <a:r>
              <a:rPr lang="ru-RU" sz="2000" b="1" dirty="0">
                <a:latin typeface="TimesNewRomanPSMT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latin typeface="TimesNewRomanPSMT"/>
                <a:cs typeface="Times New Roman" panose="02020603050405020304" pitchFamily="18" charset="0"/>
              </a:rPr>
              <a:t>NFC</a:t>
            </a:r>
            <a:r>
              <a:rPr lang="ru-RU" sz="2000" b="1" dirty="0">
                <a:latin typeface="TimesNewRomanPSMT"/>
                <a:cs typeface="Times New Roman" panose="02020603050405020304" pitchFamily="18" charset="0"/>
              </a:rPr>
              <a:t>.</a:t>
            </a:r>
          </a:p>
          <a:p>
            <a:pPr marL="0" indent="0" algn="l">
              <a:buNone/>
            </a:pPr>
            <a:r>
              <a:rPr lang="en-US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case of open NFC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indent="0" algn="l">
              <a:buNone/>
            </a:pP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ransportation and disposal of spent fuel assemblies in geological formations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6BBBA02-22C5-CCA0-6A28-EFF1688307E7}"/>
              </a:ext>
            </a:extLst>
          </p:cNvPr>
          <p:cNvSpPr txBox="1"/>
          <p:nvPr/>
        </p:nvSpPr>
        <p:spPr>
          <a:xfrm>
            <a:off x="295275" y="817734"/>
            <a:ext cx="116014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sz="2400" b="1" u="sng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FC</a:t>
            </a:r>
            <a:r>
              <a:rPr lang="ru-RU" sz="2400" b="1" u="sng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b="1" u="sng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process of manufacturing, using and reprocessing nuclear fuel</a:t>
            </a:r>
            <a:r>
              <a:rPr lang="ru-RU" sz="2400" b="1" u="sng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49100066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1E694F86-A1EE-2E32-9EC8-7A616D1C4E2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6608" y="493004"/>
            <a:ext cx="11943471" cy="6062541"/>
          </a:xfrm>
        </p:spPr>
        <p:txBody>
          <a:bodyPr/>
          <a:lstStyle/>
          <a:p>
            <a:pPr marL="0" indent="0" algn="ctr">
              <a:buNone/>
            </a:pPr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periodic pulsed reactors</a:t>
            </a:r>
            <a:r>
              <a:rPr lang="ru-RU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b="1" u="sng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Low">
              <a:buNone/>
            </a:pPr>
            <a:r>
              <a:rPr lang="ru-RU" b="1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- </a:t>
            </a:r>
            <a:r>
              <a:rPr lang="en-US" b="1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ctor</a:t>
            </a:r>
            <a:r>
              <a:rPr lang="ru-RU" b="1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BR</a:t>
            </a:r>
            <a:r>
              <a:rPr lang="ru-RU" b="1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:</a:t>
            </a:r>
          </a:p>
          <a:p>
            <a:pPr algn="justLow"/>
            <a:r>
              <a:rPr lang="en-US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ctor core</a:t>
            </a:r>
            <a:r>
              <a:rPr lang="ru-RU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ad fixed and moving parts, the main moving part was 4 kg of U-235 (RM-1 Reactivity Modulator) pressed into a steel disk.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Low"/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ulse formation</a:t>
            </a:r>
            <a:r>
              <a:rPr lang="ru-RU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 the disk rotated, uranium periodically passed between the stationary parts of the core.</a:t>
            </a:r>
          </a:p>
          <a:p>
            <a:pPr algn="justLow"/>
            <a:r>
              <a:rPr lang="en-US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anges in pulse frequency without frequency distortion</a:t>
            </a:r>
            <a:r>
              <a:rPr lang="ru-RU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 auxiliary disk (MP-2) with a lower mass of U-235 was used.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Low">
              <a:buNone/>
            </a:pP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pPr marL="0" indent="0" algn="justLow">
              <a:buNone/>
            </a:pP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  <a:p>
            <a:pPr marL="0" indent="0" algn="justLow">
              <a:buNone/>
            </a:pP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Заголовок 1">
            <a:extLst>
              <a:ext uri="{FF2B5EF4-FFF2-40B4-BE49-F238E27FC236}">
                <a16:creationId xmlns:a16="http://schemas.microsoft.com/office/drawing/2014/main" id="{044089E9-B359-9247-DC71-27FB8AAAFA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29519" y="0"/>
            <a:ext cx="9932962" cy="493004"/>
          </a:xfrm>
        </p:spPr>
        <p:txBody>
          <a:bodyPr>
            <a:normAutofit fontScale="90000"/>
          </a:bodyPr>
          <a:lstStyle/>
          <a:p>
            <a:pPr algn="ctr"/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ULSED REACTORS (PR)</a:t>
            </a:r>
            <a:endParaRPr lang="ru-RU" sz="32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376509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1E694F86-A1EE-2E32-9EC8-7A616D1C4E2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6608" y="493004"/>
            <a:ext cx="11943471" cy="6062541"/>
          </a:xfrm>
        </p:spPr>
        <p:txBody>
          <a:bodyPr/>
          <a:lstStyle/>
          <a:p>
            <a:pPr marL="0" indent="0" algn="ctr">
              <a:buNone/>
            </a:pPr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periodic pulsed reactors</a:t>
            </a:r>
            <a:r>
              <a:rPr lang="ru-RU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b="1" u="sng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Low">
              <a:buNone/>
            </a:pPr>
            <a:r>
              <a:rPr lang="en-US" b="1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- Reactor IBR-1:</a:t>
            </a:r>
          </a:p>
          <a:p>
            <a:pPr marL="0" indent="0" algn="justLow">
              <a:buNone/>
            </a:pP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01AE41A0-2358-6747-A344-A0089088DD6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71369" y="1726370"/>
            <a:ext cx="3609975" cy="482917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B9391E3-05A2-E720-63CF-DB0504DEC1A2}"/>
              </a:ext>
            </a:extLst>
          </p:cNvPr>
          <p:cNvSpPr txBox="1"/>
          <p:nvPr/>
        </p:nvSpPr>
        <p:spPr>
          <a:xfrm>
            <a:off x="6583680" y="2192272"/>
            <a:ext cx="5190977" cy="26776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justLow">
              <a:buNone/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BR diagram.</a:t>
            </a:r>
          </a:p>
          <a:p>
            <a:pPr marL="0" indent="0" algn="justLow">
              <a:buNone/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– Reactivity modulator disk;</a:t>
            </a:r>
          </a:p>
          <a:p>
            <a:pPr marL="0" indent="0" algn="justLow">
              <a:buNone/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– uranium insert (main mobile zone – MR-1);</a:t>
            </a:r>
          </a:p>
          <a:p>
            <a:pPr marL="0" indent="0" algn="justLow">
              <a:buNone/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– auxiliary mobile zone (MR-2);</a:t>
            </a:r>
          </a:p>
          <a:p>
            <a:pPr marL="0" indent="0" algn="justLow">
              <a:buNone/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 – two parts of the active zone of plutonium.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Заголовок 1">
            <a:extLst>
              <a:ext uri="{FF2B5EF4-FFF2-40B4-BE49-F238E27FC236}">
                <a16:creationId xmlns:a16="http://schemas.microsoft.com/office/drawing/2014/main" id="{8D6F96DF-2980-203C-EAE4-B5A8E76D46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29519" y="0"/>
            <a:ext cx="9932962" cy="493004"/>
          </a:xfrm>
        </p:spPr>
        <p:txBody>
          <a:bodyPr>
            <a:normAutofit fontScale="90000"/>
          </a:bodyPr>
          <a:lstStyle/>
          <a:p>
            <a:pPr algn="ctr"/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ULSED REACTORS (PR)</a:t>
            </a:r>
            <a:endParaRPr lang="ru-RU" sz="32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466579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1E694F86-A1EE-2E32-9EC8-7A616D1C4E2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6608" y="493004"/>
            <a:ext cx="11943471" cy="6062541"/>
          </a:xfrm>
        </p:spPr>
        <p:txBody>
          <a:bodyPr>
            <a:normAutofit lnSpcReduction="10000"/>
          </a:bodyPr>
          <a:lstStyle/>
          <a:p>
            <a:pPr marL="0" indent="0" algn="ctr">
              <a:buNone/>
            </a:pPr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periodic pulsed reactors</a:t>
            </a:r>
            <a:r>
              <a:rPr lang="ru-RU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b="1" u="sng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Low">
              <a:buNone/>
            </a:pPr>
            <a:r>
              <a:rPr lang="ru-RU" b="1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- </a:t>
            </a:r>
            <a:r>
              <a:rPr lang="en-US" b="1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ctor IBR-30</a:t>
            </a:r>
            <a:r>
              <a:rPr lang="ru-RU" b="1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Low"/>
            <a:r>
              <a:rPr lang="en-US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ctor core</a:t>
            </a:r>
            <a:r>
              <a:rPr lang="ru-RU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general layout of the IBR-1 was repeated, with the following changes: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 algn="justLow">
              <a:buFont typeface="+mj-lt"/>
              <a:buAutoNum type="arabicPeriod"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fuel elements have been modified to provide thermal power output of up to 30 kW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 algn="justLow">
              <a:buFont typeface="+mj-lt"/>
              <a:buAutoNum type="arabicPeriod"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sically, the MR is diametrically opposed to two pressed-in U-235 inserts to distribute the thermal load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514350" indent="-514350" algn="justLow">
              <a:buFont typeface="+mj-lt"/>
              <a:buAutoNum type="arabicPeriod"/>
            </a:pP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third MR was introduced for slow modulation of reactivity (movable reflector W).</a:t>
            </a:r>
          </a:p>
          <a:p>
            <a:pPr marL="514350" indent="-514350" algn="justLow">
              <a:buFont typeface="+mj-lt"/>
              <a:buAutoNum type="arabicPeriod"/>
            </a:pP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Low"/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Low">
              <a:buNone/>
            </a:pP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  <a:p>
            <a:pPr marL="0" indent="0" algn="justLow">
              <a:buNone/>
            </a:pP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Заголовок 1">
            <a:extLst>
              <a:ext uri="{FF2B5EF4-FFF2-40B4-BE49-F238E27FC236}">
                <a16:creationId xmlns:a16="http://schemas.microsoft.com/office/drawing/2014/main" id="{8543D6F8-DB0F-D060-C618-C8DD33A544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29519" y="0"/>
            <a:ext cx="9932962" cy="493004"/>
          </a:xfrm>
        </p:spPr>
        <p:txBody>
          <a:bodyPr>
            <a:normAutofit fontScale="90000"/>
          </a:bodyPr>
          <a:lstStyle/>
          <a:p>
            <a:pPr algn="ctr"/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ULSED REACTORS (PR)</a:t>
            </a:r>
            <a:endParaRPr lang="ru-RU" sz="32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616615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1E694F86-A1EE-2E32-9EC8-7A616D1C4E2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6608" y="493004"/>
            <a:ext cx="11943471" cy="6062541"/>
          </a:xfrm>
        </p:spPr>
        <p:txBody>
          <a:bodyPr/>
          <a:lstStyle/>
          <a:p>
            <a:pPr marL="0" indent="0" algn="ctr">
              <a:buNone/>
            </a:pPr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periodic pulsed reactors</a:t>
            </a:r>
            <a:r>
              <a:rPr lang="ru-RU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b="1" u="sng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Low">
              <a:buNone/>
            </a:pPr>
            <a:r>
              <a:rPr lang="ru-RU" b="1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- </a:t>
            </a:r>
            <a:r>
              <a:rPr lang="en-US" b="1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ctor IBR</a:t>
            </a:r>
            <a:r>
              <a:rPr lang="ru-RU" b="1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b="1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  <a:r>
              <a:rPr lang="ru-RU" b="1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indent="0" algn="justLow">
              <a:buNone/>
            </a:pP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B9391E3-05A2-E720-63CF-DB0504DEC1A2}"/>
              </a:ext>
            </a:extLst>
          </p:cNvPr>
          <p:cNvSpPr txBox="1"/>
          <p:nvPr/>
        </p:nvSpPr>
        <p:spPr>
          <a:xfrm>
            <a:off x="7266709" y="877067"/>
            <a:ext cx="4620198" cy="526490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Aft>
                <a:spcPts val="1000"/>
              </a:spcAft>
            </a:pPr>
            <a:r>
              <a:rPr lang="en-US" sz="16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IBR-30 diagram with injector</a:t>
            </a:r>
          </a:p>
          <a:p>
            <a:pPr algn="ctr">
              <a:lnSpc>
                <a:spcPct val="150000"/>
              </a:lnSpc>
              <a:spcAft>
                <a:spcPts val="1000"/>
              </a:spcAft>
            </a:pPr>
            <a:r>
              <a:rPr lang="en-US" sz="16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1 – electron gun;</a:t>
            </a:r>
          </a:p>
          <a:p>
            <a:pPr algn="ctr">
              <a:lnSpc>
                <a:spcPct val="150000"/>
              </a:lnSpc>
              <a:spcAft>
                <a:spcPts val="1000"/>
              </a:spcAft>
            </a:pPr>
            <a:r>
              <a:rPr lang="en-US" sz="16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2, 6 – klystrons;</a:t>
            </a:r>
          </a:p>
          <a:p>
            <a:pPr algn="ctr">
              <a:lnSpc>
                <a:spcPct val="150000"/>
              </a:lnSpc>
              <a:spcAft>
                <a:spcPts val="1000"/>
              </a:spcAft>
            </a:pPr>
            <a:r>
              <a:rPr lang="en-US" sz="16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3 – focusing solenoids;</a:t>
            </a:r>
          </a:p>
          <a:p>
            <a:pPr algn="ctr">
              <a:lnSpc>
                <a:spcPct val="150000"/>
              </a:lnSpc>
              <a:spcAft>
                <a:spcPts val="1000"/>
              </a:spcAft>
            </a:pPr>
            <a:r>
              <a:rPr lang="en-US" sz="16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4, 7 – diaphragm waveguides of sections No. 1 and No. 2;</a:t>
            </a:r>
          </a:p>
          <a:p>
            <a:pPr algn="ctr">
              <a:lnSpc>
                <a:spcPct val="150000"/>
              </a:lnSpc>
              <a:spcAft>
                <a:spcPts val="1000"/>
              </a:spcAft>
            </a:pPr>
            <a:r>
              <a:rPr lang="en-US" sz="16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5, 8 – water loads;</a:t>
            </a:r>
          </a:p>
          <a:p>
            <a:pPr algn="ctr">
              <a:lnSpc>
                <a:spcPct val="150000"/>
              </a:lnSpc>
              <a:spcAft>
                <a:spcPts val="1000"/>
              </a:spcAft>
            </a:pPr>
            <a:r>
              <a:rPr lang="en-US" sz="16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9 – vacuum protective gate;</a:t>
            </a:r>
          </a:p>
          <a:p>
            <a:pPr algn="ctr">
              <a:lnSpc>
                <a:spcPct val="150000"/>
              </a:lnSpc>
              <a:spcAft>
                <a:spcPts val="1000"/>
              </a:spcAft>
            </a:pPr>
            <a:r>
              <a:rPr lang="en-US" sz="16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10 ​​– quadrupole lenses;</a:t>
            </a:r>
          </a:p>
          <a:p>
            <a:pPr algn="ctr">
              <a:lnSpc>
                <a:spcPct val="150000"/>
              </a:lnSpc>
              <a:spcAft>
                <a:spcPts val="1000"/>
              </a:spcAft>
            </a:pPr>
            <a:r>
              <a:rPr lang="en-US" sz="16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11 – IBR-30 active zone;</a:t>
            </a:r>
          </a:p>
          <a:p>
            <a:pPr algn="ctr">
              <a:lnSpc>
                <a:spcPct val="150000"/>
              </a:lnSpc>
              <a:spcAft>
                <a:spcPts val="1000"/>
              </a:spcAft>
            </a:pPr>
            <a:r>
              <a:rPr lang="en-US" sz="16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12 – neutron-producing target</a:t>
            </a:r>
            <a:r>
              <a:rPr lang="ru-RU" sz="16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ru-RU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CF4F4B33-2224-23BB-68A3-EC01603E845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29172" y="1192921"/>
            <a:ext cx="1866900" cy="5172075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Заголовок 1">
            <a:extLst>
              <a:ext uri="{FF2B5EF4-FFF2-40B4-BE49-F238E27FC236}">
                <a16:creationId xmlns:a16="http://schemas.microsoft.com/office/drawing/2014/main" id="{901C4A07-7C52-6EFB-DF73-7C477F5F30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29519" y="0"/>
            <a:ext cx="9932962" cy="493004"/>
          </a:xfrm>
        </p:spPr>
        <p:txBody>
          <a:bodyPr>
            <a:normAutofit fontScale="90000"/>
          </a:bodyPr>
          <a:lstStyle/>
          <a:p>
            <a:pPr algn="ctr"/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ULSED REACTORS (PR)</a:t>
            </a:r>
            <a:endParaRPr lang="ru-RU" sz="32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214788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1E694F86-A1EE-2E32-9EC8-7A616D1C4E2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8811" y="1139160"/>
            <a:ext cx="7498081" cy="6062541"/>
          </a:xfrm>
        </p:spPr>
        <p:txBody>
          <a:bodyPr>
            <a:normAutofit fontScale="92500" lnSpcReduction="20000"/>
          </a:bodyPr>
          <a:lstStyle/>
          <a:p>
            <a:pPr marL="0" indent="0" algn="justLow">
              <a:buNone/>
            </a:pPr>
            <a:r>
              <a:rPr lang="ru-RU" b="1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- </a:t>
            </a:r>
            <a:r>
              <a:rPr lang="en-US" b="1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ctor</a:t>
            </a:r>
            <a:r>
              <a:rPr lang="ru-RU" b="1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BR</a:t>
            </a:r>
            <a:r>
              <a:rPr lang="ru-RU" b="1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b="1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b="1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Low"/>
            <a:r>
              <a:rPr lang="en-US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ctor core</a:t>
            </a:r>
            <a:r>
              <a:rPr lang="ru-RU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addition to the pulse reactor, it also includes a high-current linear accelerator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Low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reactor could operate either as a </a:t>
            </a:r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ooster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with an accelerator or as a </a:t>
            </a:r>
            <a:r>
              <a:rPr lang="en-US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ulse reactor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out an injector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algn="justLow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re – was an irregular hexagon made up of 78 fuel assemblies. 7 fuel assemblies from the center have been removed, and their place is occupied by a channel, in the lower part of which there is a target, and in the upper part there is space for irradiating samples.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Low"/>
            <a:r>
              <a:rPr lang="ru-RU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Р: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in and additional. Adjacent to the largest side of the hexagon core (reflector),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Low"/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Low"/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Low">
              <a:buNone/>
            </a:pP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  <a:p>
            <a:pPr marL="0" indent="0" algn="justLow">
              <a:buNone/>
            </a:pP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1">
            <a:extLst>
              <a:ext uri="{FF2B5EF4-FFF2-40B4-BE49-F238E27FC236}">
                <a16:creationId xmlns:a16="http://schemas.microsoft.com/office/drawing/2014/main" id="{50616125-4D53-6FF7-1184-5E4C181CC14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95348" y="2349304"/>
            <a:ext cx="4081545" cy="368375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9599302-7642-AC1B-F2C3-312A31ECD226}"/>
              </a:ext>
            </a:extLst>
          </p:cNvPr>
          <p:cNvSpPr txBox="1"/>
          <p:nvPr/>
        </p:nvSpPr>
        <p:spPr>
          <a:xfrm>
            <a:off x="1927274" y="384914"/>
            <a:ext cx="83843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ctr">
              <a:buNone/>
            </a:pPr>
            <a:r>
              <a:rPr lang="en-US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periodic pulsed reactors</a:t>
            </a:r>
            <a:endParaRPr lang="ru-RU" sz="2400" b="1" u="sng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Заголовок 1">
            <a:extLst>
              <a:ext uri="{FF2B5EF4-FFF2-40B4-BE49-F238E27FC236}">
                <a16:creationId xmlns:a16="http://schemas.microsoft.com/office/drawing/2014/main" id="{17240FD4-4A42-DD4F-264C-F841E1FD6D3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29519" y="0"/>
            <a:ext cx="9932962" cy="493004"/>
          </a:xfrm>
        </p:spPr>
        <p:txBody>
          <a:bodyPr>
            <a:normAutofit fontScale="90000"/>
          </a:bodyPr>
          <a:lstStyle/>
          <a:p>
            <a:pPr algn="ctr"/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ULSED REACTORS (PR)</a:t>
            </a:r>
            <a:endParaRPr lang="ru-RU" sz="32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925974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1E694F86-A1EE-2E32-9EC8-7A616D1C4E2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8811" y="984738"/>
            <a:ext cx="12023189" cy="5205047"/>
          </a:xfrm>
        </p:spPr>
        <p:txBody>
          <a:bodyPr>
            <a:normAutofit/>
          </a:bodyPr>
          <a:lstStyle/>
          <a:p>
            <a:pPr marL="0" indent="0" algn="justLow">
              <a:buNone/>
            </a:pPr>
            <a:r>
              <a:rPr lang="ru-RU" b="1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- </a:t>
            </a:r>
            <a:r>
              <a:rPr lang="en-US" b="1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ctor IBR-2</a:t>
            </a:r>
            <a:r>
              <a:rPr lang="ru-RU" b="1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 (</a:t>
            </a:r>
            <a:r>
              <a:rPr lang="en-US" b="1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ctor modernization IBR</a:t>
            </a:r>
            <a:r>
              <a:rPr lang="ru-RU" b="1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2):</a:t>
            </a:r>
          </a:p>
          <a:p>
            <a:pPr marL="0" indent="0" algn="justLow">
              <a:buNone/>
            </a:pPr>
            <a:r>
              <a:rPr lang="ru-RU" sz="3600" b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- </a:t>
            </a:r>
            <a:r>
              <a:rPr lang="en-US" sz="2400" b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eplacement of the movable reflector made of steel with a new reflector made of Ni</a:t>
            </a:r>
            <a:r>
              <a:rPr lang="ru-RU" sz="2400" b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Low">
              <a:buFont typeface="Wingdings" panose="05000000000000000000" pitchFamily="2" charset="2"/>
              <a:buChar char="ü"/>
            </a:pP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Low"/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Low">
              <a:buNone/>
            </a:pP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  <a:p>
            <a:pPr marL="0" indent="0" algn="justLow">
              <a:buNone/>
            </a:pP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9599302-7642-AC1B-F2C3-312A31ECD226}"/>
              </a:ext>
            </a:extLst>
          </p:cNvPr>
          <p:cNvSpPr txBox="1"/>
          <p:nvPr/>
        </p:nvSpPr>
        <p:spPr>
          <a:xfrm>
            <a:off x="1927274" y="384914"/>
            <a:ext cx="83843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ctr">
              <a:buNone/>
            </a:pPr>
            <a:r>
              <a:rPr lang="en-US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periodic pulsed reactors</a:t>
            </a:r>
            <a:endParaRPr lang="ru-RU" sz="2400" b="1" u="sng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90B623E4-D616-628B-C9B8-A401890F2DE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28500" y="2249046"/>
            <a:ext cx="6303810" cy="3316511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A11519B0-7168-BB55-3334-BF48673884C1}"/>
              </a:ext>
            </a:extLst>
          </p:cNvPr>
          <p:cNvSpPr txBox="1"/>
          <p:nvPr/>
        </p:nvSpPr>
        <p:spPr>
          <a:xfrm>
            <a:off x="715107" y="5491450"/>
            <a:ext cx="10761785" cy="11900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Aft>
                <a:spcPts val="1000"/>
              </a:spcAft>
            </a:pPr>
            <a:r>
              <a:rPr lang="ru-RU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(а)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1- core, 2- Main MR, 3- Additional MR, 4- Reactor vessel, 5- Reflector, 6- Moderator</a:t>
            </a:r>
            <a:r>
              <a:rPr lang="ru-RU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endParaRPr lang="ru-RU" sz="1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ctr"/>
            <a:r>
              <a:rPr lang="ru-RU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(б)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1- reactor vessel, 2- core, 3- main MR, 4- additional MR, 5- cold moderator, 6- water moderator, 7- reflector.</a:t>
            </a:r>
            <a:endParaRPr lang="ru-RU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Заголовок 1">
            <a:extLst>
              <a:ext uri="{FF2B5EF4-FFF2-40B4-BE49-F238E27FC236}">
                <a16:creationId xmlns:a16="http://schemas.microsoft.com/office/drawing/2014/main" id="{BEF98123-49A4-E549-BE7A-5BF9A55122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29519" y="0"/>
            <a:ext cx="9932962" cy="493004"/>
          </a:xfrm>
        </p:spPr>
        <p:txBody>
          <a:bodyPr>
            <a:normAutofit fontScale="90000"/>
          </a:bodyPr>
          <a:lstStyle/>
          <a:p>
            <a:pPr algn="ctr"/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ULSED REACTORS (PR)</a:t>
            </a:r>
            <a:endParaRPr lang="ru-RU" sz="32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5841681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1E694F86-A1EE-2E32-9EC8-7A616D1C4E2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8811" y="984738"/>
            <a:ext cx="12023189" cy="5205047"/>
          </a:xfrm>
        </p:spPr>
        <p:txBody>
          <a:bodyPr>
            <a:normAutofit/>
          </a:bodyPr>
          <a:lstStyle/>
          <a:p>
            <a:pPr marL="0" indent="0" algn="justLow">
              <a:buNone/>
            </a:pPr>
            <a:r>
              <a:rPr lang="ru-RU" b="1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- </a:t>
            </a:r>
            <a:r>
              <a:rPr lang="en-US" b="1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ctor IBR-2М (Reactor modernization IBR-2)</a:t>
            </a:r>
            <a:r>
              <a:rPr lang="ru-RU" b="1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ru-RU" sz="3200" b="1" u="sng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Low">
              <a:lnSpc>
                <a:spcPct val="100000"/>
              </a:lnSpc>
              <a:buNone/>
            </a:pPr>
            <a:r>
              <a:rPr lang="ru-RU" sz="2400" b="1" u="sng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- </a:t>
            </a:r>
            <a:r>
              <a:rPr lang="en-US" sz="2400" b="1" u="sng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ross-section of the IBR-2M reactor core</a:t>
            </a:r>
            <a:r>
              <a:rPr lang="ru-RU" sz="2400" b="1" u="sng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Low"/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Low">
              <a:buNone/>
            </a:pP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9599302-7642-AC1B-F2C3-312A31ECD226}"/>
              </a:ext>
            </a:extLst>
          </p:cNvPr>
          <p:cNvSpPr txBox="1"/>
          <p:nvPr/>
        </p:nvSpPr>
        <p:spPr>
          <a:xfrm>
            <a:off x="1927274" y="384914"/>
            <a:ext cx="83843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ctr">
              <a:buNone/>
            </a:pPr>
            <a:r>
              <a:rPr lang="en-US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periodic pulsed reactors</a:t>
            </a:r>
            <a:endParaRPr lang="ru-RU" sz="2400" b="1" u="sng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8C7D3CB-1E83-11CF-A3BE-42175C0C52D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2830" y="2011681"/>
            <a:ext cx="5632772" cy="4316264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616FAB21-91EF-7B59-153E-1867317CEE11}"/>
              </a:ext>
            </a:extLst>
          </p:cNvPr>
          <p:cNvSpPr txBox="1"/>
          <p:nvPr/>
        </p:nvSpPr>
        <p:spPr>
          <a:xfrm>
            <a:off x="731521" y="2710098"/>
            <a:ext cx="4876200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justLow">
              <a:buNone/>
            </a:pPr>
            <a:r>
              <a:rPr lang="ru-RU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1- </a:t>
            </a:r>
            <a:r>
              <a:rPr lang="en-US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emergency protection unit; 2- compensating units; 3- intermediate regulator unit; 4- automatic regulator rod; 5- stationary reflector matrix. 6- movable reflector casing; 7- water comb moderators; 8- source; 9- main MR; 10- additional MR; 11- water flat moderator.</a:t>
            </a:r>
            <a:endParaRPr lang="ru-RU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Заголовок 1">
            <a:extLst>
              <a:ext uri="{FF2B5EF4-FFF2-40B4-BE49-F238E27FC236}">
                <a16:creationId xmlns:a16="http://schemas.microsoft.com/office/drawing/2014/main" id="{705B373C-ADE9-135B-BB49-55A35129FD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29519" y="0"/>
            <a:ext cx="9932962" cy="493004"/>
          </a:xfrm>
        </p:spPr>
        <p:txBody>
          <a:bodyPr>
            <a:normAutofit fontScale="90000"/>
          </a:bodyPr>
          <a:lstStyle/>
          <a:p>
            <a:pPr algn="ctr"/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ULSED REACTORS (PR)</a:t>
            </a:r>
            <a:endParaRPr lang="ru-RU" sz="32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80448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1E694F86-A1EE-2E32-9EC8-7A616D1C4E2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8811" y="984738"/>
            <a:ext cx="12023189" cy="5205047"/>
          </a:xfrm>
        </p:spPr>
        <p:txBody>
          <a:bodyPr>
            <a:normAutofit fontScale="70000" lnSpcReduction="20000"/>
          </a:bodyPr>
          <a:lstStyle/>
          <a:p>
            <a:pPr marL="0" indent="0" algn="justLow">
              <a:buNone/>
            </a:pPr>
            <a:r>
              <a:rPr lang="ru-RU" b="1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- </a:t>
            </a:r>
            <a:r>
              <a:rPr lang="en-US" b="1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ctor IBR-2М (Reactor modernization IBR-2)</a:t>
            </a:r>
            <a:r>
              <a:rPr lang="ru-RU" b="1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indent="0" algn="justLow">
              <a:buNone/>
            </a:pPr>
            <a:endParaRPr lang="ru-RU" b="1" u="sng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Low">
              <a:buFont typeface="Wingdings" panose="05000000000000000000" pitchFamily="2" charset="2"/>
              <a:buChar char="q"/>
            </a:pPr>
            <a:r>
              <a:rPr lang="ru-RU" sz="29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9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ue to the resource depletion. The reactor modernization process consisted of two main stages</a:t>
            </a:r>
            <a:r>
              <a:rPr lang="ru-RU" sz="29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</a:p>
          <a:p>
            <a:pPr marL="0" indent="0" algn="justLow">
              <a:buNone/>
            </a:pPr>
            <a:r>
              <a:rPr lang="ru-RU" sz="41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- </a:t>
            </a:r>
            <a:r>
              <a:rPr lang="en-US" sz="31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placement of the movable reflector made of steel with a new reflector made of Ni</a:t>
            </a:r>
            <a:r>
              <a:rPr lang="ru-RU" sz="31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457200" indent="-457200" algn="justLow">
              <a:buFont typeface="+mj-lt"/>
              <a:buAutoNum type="alphaUcPeriod"/>
            </a:pPr>
            <a:r>
              <a:rPr lang="ru-RU" sz="31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1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duce the rotation speed of the main movable reflector from 1500 rpm to 600 rpm</a:t>
            </a:r>
            <a:r>
              <a:rPr lang="ru-RU" sz="31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marL="457200" indent="-457200" algn="justLow">
              <a:buFont typeface="+mj-lt"/>
              <a:buAutoNum type="alphaUcPeriod"/>
            </a:pPr>
            <a:r>
              <a:rPr lang="ru-RU" sz="31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1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chanical stresses were reduced quadratically and the service life, which was previously limited by fast neutron flux, was extended</a:t>
            </a:r>
            <a:r>
              <a:rPr lang="ru-RU" sz="31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 algn="justLow">
              <a:lnSpc>
                <a:spcPct val="100000"/>
              </a:lnSpc>
              <a:buNone/>
            </a:pPr>
            <a:endParaRPr lang="ru-RU" sz="3200" b="1" u="sng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Low">
              <a:lnSpc>
                <a:spcPct val="100000"/>
              </a:lnSpc>
              <a:buNone/>
            </a:pPr>
            <a:r>
              <a:rPr lang="ru-RU" sz="3200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- </a:t>
            </a:r>
            <a:r>
              <a:rPr lang="en-US" sz="3200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IBR-2M reactor core consists of 69 fuel assemblies, which means it is smaller in size and the new reactor core does not have a central channel.</a:t>
            </a:r>
          </a:p>
          <a:p>
            <a:pPr marL="0" indent="0" algn="justLow">
              <a:lnSpc>
                <a:spcPct val="100000"/>
              </a:lnSpc>
              <a:buNone/>
            </a:pPr>
            <a:r>
              <a:rPr lang="en-US" sz="3200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 order to improve the reliability and efficiency of the control system, 2 high-efficiency reactor core blocks are installed.</a:t>
            </a:r>
            <a:endParaRPr lang="ru-RU" sz="3200" b="1" u="sng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Low">
              <a:buFont typeface="Wingdings" panose="05000000000000000000" pitchFamily="2" charset="2"/>
              <a:buChar char="ü"/>
            </a:pP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Low"/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Low">
              <a:buNone/>
            </a:pP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  <a:p>
            <a:pPr marL="0" indent="0" algn="justLow">
              <a:buNone/>
            </a:pP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9599302-7642-AC1B-F2C3-312A31ECD226}"/>
              </a:ext>
            </a:extLst>
          </p:cNvPr>
          <p:cNvSpPr txBox="1"/>
          <p:nvPr/>
        </p:nvSpPr>
        <p:spPr>
          <a:xfrm>
            <a:off x="1927274" y="384914"/>
            <a:ext cx="83843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ctr">
              <a:buNone/>
            </a:pPr>
            <a:r>
              <a:rPr lang="en-US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periodic pulsed reactors</a:t>
            </a:r>
            <a:endParaRPr lang="ru-RU" sz="2400" b="1" u="sng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Заголовок 1">
            <a:extLst>
              <a:ext uri="{FF2B5EF4-FFF2-40B4-BE49-F238E27FC236}">
                <a16:creationId xmlns:a16="http://schemas.microsoft.com/office/drawing/2014/main" id="{F08EE0C9-363F-EFE1-9C9F-741002571E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29519" y="0"/>
            <a:ext cx="9932962" cy="493004"/>
          </a:xfrm>
        </p:spPr>
        <p:txBody>
          <a:bodyPr>
            <a:normAutofit fontScale="90000"/>
          </a:bodyPr>
          <a:lstStyle/>
          <a:p>
            <a:pPr algn="ctr"/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ULSED REACTORS (PR)</a:t>
            </a:r>
            <a:endParaRPr lang="ru-RU" sz="32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819871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08F42D6-ED0E-E124-CEB0-6789EF3437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42381" y="253272"/>
            <a:ext cx="7748528" cy="429382"/>
          </a:xfrm>
        </p:spPr>
        <p:txBody>
          <a:bodyPr>
            <a:normAutofit fontScale="90000"/>
          </a:bodyPr>
          <a:lstStyle/>
          <a:p>
            <a:r>
              <a:rPr lang="en-US" sz="2800" b="1" u="sng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Characteristics of the IBR-2 and IBR-2M reactors.</a:t>
            </a:r>
            <a:endParaRPr lang="ru-RU" dirty="0"/>
          </a:p>
        </p:txBody>
      </p:sp>
      <p:graphicFrame>
        <p:nvGraphicFramePr>
          <p:cNvPr id="5" name="Таблица 4">
            <a:extLst>
              <a:ext uri="{FF2B5EF4-FFF2-40B4-BE49-F238E27FC236}">
                <a16:creationId xmlns:a16="http://schemas.microsoft.com/office/drawing/2014/main" id="{0AF32609-6A13-DE67-4BF2-C8C6D75B932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92276386"/>
              </p:ext>
            </p:extLst>
          </p:nvPr>
        </p:nvGraphicFramePr>
        <p:xfrm>
          <a:off x="4606643" y="905763"/>
          <a:ext cx="7427740" cy="544179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684159">
                  <a:extLst>
                    <a:ext uri="{9D8B030D-6E8A-4147-A177-3AD203B41FA5}">
                      <a16:colId xmlns:a16="http://schemas.microsoft.com/office/drawing/2014/main" val="3632485919"/>
                    </a:ext>
                  </a:extLst>
                </a:gridCol>
                <a:gridCol w="1999843">
                  <a:extLst>
                    <a:ext uri="{9D8B030D-6E8A-4147-A177-3AD203B41FA5}">
                      <a16:colId xmlns:a16="http://schemas.microsoft.com/office/drawing/2014/main" val="1549201830"/>
                    </a:ext>
                  </a:extLst>
                </a:gridCol>
                <a:gridCol w="1743738">
                  <a:extLst>
                    <a:ext uri="{9D8B030D-6E8A-4147-A177-3AD203B41FA5}">
                      <a16:colId xmlns:a16="http://schemas.microsoft.com/office/drawing/2014/main" val="69437445"/>
                    </a:ext>
                  </a:extLst>
                </a:gridCol>
              </a:tblGrid>
              <a:tr h="35644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en-US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arameters</a:t>
                      </a:r>
                      <a:endParaRPr lang="ru-RU" sz="12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12" marR="6851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en-US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BR</a:t>
                      </a:r>
                      <a:r>
                        <a:rPr lang="ru-RU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</a:t>
                      </a:r>
                      <a:endParaRPr lang="ru-RU" sz="12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12" marR="6851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en-US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BR</a:t>
                      </a:r>
                      <a:r>
                        <a:rPr lang="ru-RU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М</a:t>
                      </a:r>
                      <a:endParaRPr lang="ru-RU" sz="12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12" marR="68512" marT="0" marB="0"/>
                </a:tc>
                <a:extLst>
                  <a:ext uri="{0D108BD9-81ED-4DB2-BD59-A6C34878D82A}">
                    <a16:rowId xmlns:a16="http://schemas.microsoft.com/office/drawing/2014/main" val="3092852590"/>
                  </a:ext>
                </a:extLst>
              </a:tr>
              <a:tr h="35644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en-US" sz="1600" b="1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varage</a:t>
                      </a:r>
                      <a:r>
                        <a:rPr lang="en-US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thermal power, </a:t>
                      </a:r>
                      <a:r>
                        <a:rPr lang="en-US" sz="1600" b="1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Wт</a:t>
                      </a:r>
                      <a:endParaRPr lang="ru-RU" sz="12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12" marR="6851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ru-RU" sz="16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ru-RU" sz="12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12" marR="6851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ru-RU" sz="16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ru-RU" sz="12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12" marR="68512" marT="0" marB="0"/>
                </a:tc>
                <a:extLst>
                  <a:ext uri="{0D108BD9-81ED-4DB2-BD59-A6C34878D82A}">
                    <a16:rowId xmlns:a16="http://schemas.microsoft.com/office/drawing/2014/main" val="2247879349"/>
                  </a:ext>
                </a:extLst>
              </a:tr>
              <a:tr h="35644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en-US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uel</a:t>
                      </a:r>
                      <a:r>
                        <a:rPr lang="ru-RU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ru-RU" sz="12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12" marR="6851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en-US" sz="16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uO</a:t>
                      </a:r>
                      <a:r>
                        <a:rPr lang="en-US" sz="1600" b="1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ru-RU" sz="12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12" marR="6851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en-US" sz="16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uO2</a:t>
                      </a:r>
                      <a:endParaRPr lang="ru-RU" sz="12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12" marR="68512" marT="0" marB="0"/>
                </a:tc>
                <a:extLst>
                  <a:ext uri="{0D108BD9-81ED-4DB2-BD59-A6C34878D82A}">
                    <a16:rowId xmlns:a16="http://schemas.microsoft.com/office/drawing/2014/main" val="90290144"/>
                  </a:ext>
                </a:extLst>
              </a:tr>
              <a:tr h="35644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en-US" sz="1600" b="1" dirty="0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Number of fuel </a:t>
                      </a:r>
                      <a:r>
                        <a:rPr lang="en-US" sz="1600" b="1" dirty="0" err="1">
                          <a:effectLst/>
                          <a:latin typeface="Times New Roman" panose="020206030504050203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a:t>assimeblies</a:t>
                      </a:r>
                      <a:endParaRPr lang="ru-RU" sz="12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12" marR="6851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en-US" sz="16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8</a:t>
                      </a:r>
                      <a:endParaRPr lang="ru-RU" sz="12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12" marR="6851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en-US" sz="16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9</a:t>
                      </a:r>
                      <a:endParaRPr lang="ru-RU" sz="12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12" marR="68512" marT="0" marB="0"/>
                </a:tc>
                <a:extLst>
                  <a:ext uri="{0D108BD9-81ED-4DB2-BD59-A6C34878D82A}">
                    <a16:rowId xmlns:a16="http://schemas.microsoft.com/office/drawing/2014/main" val="2133985408"/>
                  </a:ext>
                </a:extLst>
              </a:tr>
              <a:tr h="35644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en-US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ximum burn up</a:t>
                      </a:r>
                      <a:r>
                        <a:rPr lang="ru-RU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%</a:t>
                      </a:r>
                      <a:endParaRPr lang="ru-RU" sz="12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12" marR="6851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en-US" sz="16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5</a:t>
                      </a:r>
                      <a:endParaRPr lang="ru-RU" sz="12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12" marR="6851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en-US" sz="16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ru-RU" sz="12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12" marR="68512" marT="0" marB="0"/>
                </a:tc>
                <a:extLst>
                  <a:ext uri="{0D108BD9-81ED-4DB2-BD59-A6C34878D82A}">
                    <a16:rowId xmlns:a16="http://schemas.microsoft.com/office/drawing/2014/main" val="1116388668"/>
                  </a:ext>
                </a:extLst>
              </a:tr>
              <a:tr h="35644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en-US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ulsed frequency</a:t>
                      </a:r>
                      <a:r>
                        <a:rPr lang="ru-RU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z</a:t>
                      </a:r>
                      <a:endParaRPr lang="ru-RU" sz="12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12" marR="6851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ru-RU" sz="16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, 10, 15, 20, 25</a:t>
                      </a:r>
                      <a:endParaRPr lang="ru-RU" sz="12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12" marR="6851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ru-RU" sz="16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, 10</a:t>
                      </a:r>
                      <a:endParaRPr lang="ru-RU" sz="12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12" marR="68512" marT="0" marB="0"/>
                </a:tc>
                <a:extLst>
                  <a:ext uri="{0D108BD9-81ED-4DB2-BD59-A6C34878D82A}">
                    <a16:rowId xmlns:a16="http://schemas.microsoft.com/office/drawing/2014/main" val="3397264929"/>
                  </a:ext>
                </a:extLst>
              </a:tr>
              <a:tr h="76044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en-US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ast neutron pulse half-width at 5 Hz, </a:t>
                      </a:r>
                      <a:r>
                        <a:rPr lang="en-US" sz="1600" b="1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μs</a:t>
                      </a:r>
                      <a:endParaRPr lang="ru-RU" sz="12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12" marR="6851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en-US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5</a:t>
                      </a:r>
                      <a:endParaRPr lang="ru-RU" sz="12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12" marR="6851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en-US" sz="16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</a:t>
                      </a:r>
                      <a:endParaRPr lang="ru-RU" sz="12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12" marR="68512" marT="0" marB="0" anchor="ctr"/>
                </a:tc>
                <a:extLst>
                  <a:ext uri="{0D108BD9-81ED-4DB2-BD59-A6C34878D82A}">
                    <a16:rowId xmlns:a16="http://schemas.microsoft.com/office/drawing/2014/main" val="3579728441"/>
                  </a:ext>
                </a:extLst>
              </a:tr>
              <a:tr h="76044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en-US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activity modulator rotation speed, rpm</a:t>
                      </a:r>
                      <a:endParaRPr lang="ru-RU" sz="12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12" marR="6851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ru-RU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2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12" marR="6851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ru-RU" sz="16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2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12" marR="68512" marT="0" marB="0"/>
                </a:tc>
                <a:extLst>
                  <a:ext uri="{0D108BD9-81ED-4DB2-BD59-A6C34878D82A}">
                    <a16:rowId xmlns:a16="http://schemas.microsoft.com/office/drawing/2014/main" val="3322693455"/>
                  </a:ext>
                </a:extLst>
              </a:tr>
              <a:tr h="35644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en-US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sic</a:t>
                      </a:r>
                      <a:endParaRPr lang="ru-RU" sz="12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12" marR="6851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en-US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00</a:t>
                      </a:r>
                      <a:endParaRPr lang="ru-RU" sz="12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12" marR="6851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en-US" sz="16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00</a:t>
                      </a:r>
                      <a:endParaRPr lang="ru-RU" sz="12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12" marR="68512" marT="0" marB="0"/>
                </a:tc>
                <a:extLst>
                  <a:ext uri="{0D108BD9-81ED-4DB2-BD59-A6C34878D82A}">
                    <a16:rowId xmlns:a16="http://schemas.microsoft.com/office/drawing/2014/main" val="2870929520"/>
                  </a:ext>
                </a:extLst>
              </a:tr>
              <a:tr h="35644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en-US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dditional</a:t>
                      </a:r>
                      <a:endParaRPr lang="ru-RU" sz="12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12" marR="6851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en-US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0</a:t>
                      </a:r>
                      <a:endParaRPr lang="ru-RU" sz="12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12" marR="6851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en-US" sz="16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0</a:t>
                      </a:r>
                      <a:endParaRPr lang="ru-RU" sz="12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12" marR="68512" marT="0" marB="0"/>
                </a:tc>
                <a:extLst>
                  <a:ext uri="{0D108BD9-81ED-4DB2-BD59-A6C34878D82A}">
                    <a16:rowId xmlns:a16="http://schemas.microsoft.com/office/drawing/2014/main" val="3944750239"/>
                  </a:ext>
                </a:extLst>
              </a:tr>
              <a:tr h="35644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en-US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rimary and secondary MR material</a:t>
                      </a:r>
                      <a:endParaRPr lang="ru-RU" sz="12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12" marR="6851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en-US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pecial steel</a:t>
                      </a:r>
                      <a:endParaRPr lang="ru-RU" sz="12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12" marR="6851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en-US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i</a:t>
                      </a:r>
                      <a:endParaRPr lang="ru-RU" sz="12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12" marR="68512" marT="0" marB="0"/>
                </a:tc>
                <a:extLst>
                  <a:ext uri="{0D108BD9-81ED-4DB2-BD59-A6C34878D82A}">
                    <a16:rowId xmlns:a16="http://schemas.microsoft.com/office/drawing/2014/main" val="2732154271"/>
                  </a:ext>
                </a:extLst>
              </a:tr>
              <a:tr h="35644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en-US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ervice life of the MP</a:t>
                      </a:r>
                      <a:r>
                        <a:rPr lang="ru-RU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10</a:t>
                      </a:r>
                      <a:r>
                        <a:rPr lang="ru-RU" sz="1600" b="1" baseline="30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ru-RU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600" b="1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r</a:t>
                      </a:r>
                      <a:endParaRPr lang="ru-RU" sz="12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12" marR="6851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en-US" sz="16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ru-RU" sz="12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12" marR="6851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en-US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5</a:t>
                      </a:r>
                      <a:endParaRPr lang="ru-RU" sz="12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12" marR="68512" marT="0" marB="0"/>
                </a:tc>
                <a:extLst>
                  <a:ext uri="{0D108BD9-81ED-4DB2-BD59-A6C34878D82A}">
                    <a16:rowId xmlns:a16="http://schemas.microsoft.com/office/drawing/2014/main" val="1147508334"/>
                  </a:ext>
                </a:extLst>
              </a:tr>
              <a:tr h="35644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en-US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olant</a:t>
                      </a:r>
                      <a:r>
                        <a:rPr lang="ru-RU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	</a:t>
                      </a:r>
                      <a:endParaRPr lang="ru-RU" sz="12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12" marR="6851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en-US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iquid sodium</a:t>
                      </a:r>
                      <a:endParaRPr lang="ru-RU" sz="12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12" marR="6851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en-US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iquid sodium</a:t>
                      </a:r>
                      <a:endParaRPr lang="ru-RU" sz="12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12" marR="68512" marT="0" marB="0"/>
                </a:tc>
                <a:extLst>
                  <a:ext uri="{0D108BD9-81ED-4DB2-BD59-A6C34878D82A}">
                    <a16:rowId xmlns:a16="http://schemas.microsoft.com/office/drawing/2014/main" val="808430501"/>
                  </a:ext>
                </a:extLst>
              </a:tr>
            </a:tbl>
          </a:graphicData>
        </a:graphic>
      </p:graphicFrame>
      <p:grpSp>
        <p:nvGrpSpPr>
          <p:cNvPr id="6" name="Группа 5">
            <a:extLst>
              <a:ext uri="{FF2B5EF4-FFF2-40B4-BE49-F238E27FC236}">
                <a16:creationId xmlns:a16="http://schemas.microsoft.com/office/drawing/2014/main" id="{0FAE3DC2-21E6-D09C-AC4A-E7212BD8067E}"/>
              </a:ext>
            </a:extLst>
          </p:cNvPr>
          <p:cNvGrpSpPr/>
          <p:nvPr/>
        </p:nvGrpSpPr>
        <p:grpSpPr>
          <a:xfrm>
            <a:off x="157617" y="1259375"/>
            <a:ext cx="4400315" cy="4027198"/>
            <a:chOff x="241660" y="1541860"/>
            <a:chExt cx="4400315" cy="4027198"/>
          </a:xfrm>
        </p:grpSpPr>
        <p:pic>
          <p:nvPicPr>
            <p:cNvPr id="7" name="Рисунок 6">
              <a:extLst>
                <a:ext uri="{FF2B5EF4-FFF2-40B4-BE49-F238E27FC236}">
                  <a16:creationId xmlns:a16="http://schemas.microsoft.com/office/drawing/2014/main" id="{2951FBC1-0FE2-7D34-1921-3B2DF3990FDF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62681" y="1659679"/>
              <a:ext cx="4379294" cy="3909379"/>
            </a:xfrm>
            <a:prstGeom prst="rect">
              <a:avLst/>
            </a:prstGeom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FB3538E3-292F-EAD2-4060-F10CA3ADEC5E}"/>
                </a:ext>
              </a:extLst>
            </p:cNvPr>
            <p:cNvSpPr txBox="1"/>
            <p:nvPr/>
          </p:nvSpPr>
          <p:spPr>
            <a:xfrm>
              <a:off x="241660" y="1541860"/>
              <a:ext cx="1093153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00518A"/>
                  </a:solidFill>
                </a:rPr>
                <a:t>IBR</a:t>
              </a:r>
              <a:r>
                <a:rPr lang="ru-RU" sz="2400" b="1" dirty="0">
                  <a:solidFill>
                    <a:srgbClr val="00518A"/>
                  </a:solidFill>
                </a:rPr>
                <a:t>-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6285451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943101F-8879-FFFB-A75C-5A644D4F16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4775" y="365125"/>
            <a:ext cx="11249025" cy="930275"/>
          </a:xfrm>
        </p:spPr>
        <p:txBody>
          <a:bodyPr>
            <a:normAutofit/>
          </a:bodyPr>
          <a:lstStyle/>
          <a:p>
            <a:r>
              <a:rPr lang="ru-RU" sz="36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нятие Коэффициента воспроизводства – КВ: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69BACF29-F3CD-A3C5-A11B-9F2F9863C0A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76225" y="1390650"/>
            <a:ext cx="11601450" cy="4786313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A7F7A3D-4F9B-9BF8-A111-A5DE1E7038FC}"/>
                  </a:ext>
                </a:extLst>
              </p:cNvPr>
              <p:cNvSpPr txBox="1"/>
              <p:nvPr/>
            </p:nvSpPr>
            <p:spPr>
              <a:xfrm>
                <a:off x="680085" y="1226200"/>
                <a:ext cx="11407140" cy="378706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2800" b="1" i="0" u="none" strike="noStrike" baseline="0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В ядерном топливе</a:t>
                </a:r>
                <a:r>
                  <a:rPr lang="en-US" sz="2800" b="1" i="0" u="none" strike="noStrike" baseline="0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2800" b="1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U235 + (1-x)U238</a:t>
                </a:r>
                <a:r>
                  <a:rPr lang="en-US" sz="2800" b="1" i="0" u="none" strike="noStrike" baseline="0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ru-RU" sz="2800" b="1" i="0" u="none" strike="noStrike" baseline="0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происходят 2 основные реакции:</a:t>
                </a:r>
              </a:p>
              <a:p>
                <a:r>
                  <a:rPr lang="ru-RU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- Деления </a:t>
                </a:r>
                <a:r>
                  <a:rPr lang="ru-RU" sz="2800" b="1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на делящемся </a:t>
                </a:r>
                <a:r>
                  <a:rPr lang="ru-RU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изотопе:</a:t>
                </a:r>
              </a:p>
              <a:p>
                <a:r>
                  <a:rPr lang="ru-RU" sz="2400" b="1" i="0" u="none" strike="noStrike" baseline="0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sz="2400" b="1" i="1" u="none" strike="noStrike" baseline="0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1" i="1" u="none" strike="noStrike" baseline="0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𝑼</m:t>
                        </m:r>
                      </m:e>
                      <m:sup>
                        <m:r>
                          <a:rPr lang="en-US" sz="2400" b="1" i="1" u="none" strike="noStrike" baseline="0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𝟑𝟓</m:t>
                        </m:r>
                      </m:sup>
                    </m:sSup>
                    <m:r>
                      <a:rPr lang="en-US" sz="2400" b="1" i="1" u="none" strike="noStrike" baseline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400" b="1" i="1" u="none" strike="noStrike" baseline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sz="2400" b="1" i="1" u="none" strike="noStrike" baseline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→ </m:t>
                    </m:r>
                    <m:sSub>
                      <m:sSubPr>
                        <m:ctrlPr>
                          <a:rPr lang="ru-RU" sz="2400" b="1" i="1" u="none" strike="noStrike" baseline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ru-RU" sz="2400" b="1" i="1" u="none" strike="noStrike" baseline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ПД</m:t>
                        </m:r>
                      </m:e>
                      <m:sub>
                        <m:r>
                          <a:rPr lang="ru-RU" sz="2400" b="1" i="1" u="none" strike="noStrike" baseline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ru-RU" sz="2400" b="1" i="1" u="none" strike="noStrike" baseline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+ </m:t>
                    </m:r>
                    <m:sSub>
                      <m:sSubPr>
                        <m:ctrlPr>
                          <a:rPr lang="ru-RU" sz="2400" b="1" i="1" u="none" strike="noStrike" baseline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ru-RU" sz="2400" b="1" i="1" u="none" strike="noStrike" baseline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ПД</m:t>
                        </m:r>
                      </m:e>
                      <m:sub>
                        <m:r>
                          <a:rPr lang="ru-RU" sz="2400" b="1" i="1" u="none" strike="noStrike" baseline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r>
                      <a:rPr lang="ru-RU" sz="2400" b="1" i="1" u="none" strike="noStrike" baseline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ru-RU" sz="2400" b="1" i="1" u="none" strike="noStrike" baseline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ru-RU" sz="2400" b="1" i="1" u="none" strike="noStrike" baseline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ru-RU" sz="2400" b="1" i="1" u="none" strike="noStrike" baseline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ru-RU" sz="2400" b="1" i="1" u="none" strike="noStrike" baseline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d>
                    <m:r>
                      <a:rPr lang="en-US" sz="2400" b="1" i="1" u="none" strike="noStrike" baseline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sz="2400" b="1" i="1" u="none" strike="noStrike" baseline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400" b="1" i="1" u="none" strike="noStrike" baseline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2400" b="1" i="1" u="none" strike="noStrike" baseline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2400" b="1" i="1" u="none" strike="noStrike" baseline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1" i="1" u="none" strike="noStrike" baseline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𝟎</m:t>
                        </m:r>
                      </m:e>
                      <m:sup>
                        <m:r>
                          <a:rPr lang="en-US" sz="2400" b="1" i="1" u="none" strike="noStrike" baseline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𝟖</m:t>
                        </m:r>
                      </m:sup>
                    </m:sSup>
                    <m:r>
                      <a:rPr lang="en-US" sz="2400" b="1" i="1" u="none" strike="noStrike" baseline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ru-RU" sz="2400" b="1" i="1" u="none" strike="noStrike" baseline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эВ</m:t>
                    </m:r>
                  </m:oMath>
                </a14:m>
                <a:endParaRPr lang="ru-RU" sz="2400" b="1" i="0" u="none" strike="noStrike" baseline="0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ru-RU" sz="2400" b="1" i="0" u="none" strike="noStrike" baseline="0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ru-RU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- радиационного захвата </a:t>
                </a:r>
                <a:r>
                  <a:rPr lang="ru-RU" sz="28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на пороговом </a:t>
                </a:r>
                <a:r>
                  <a:rPr lang="ru-RU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изотопе: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приводит</a:t>
                </a:r>
              </a:p>
              <a:p>
                <a:r>
                  <a:rPr lang="ru-RU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к образованию делящегося ядра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ru-RU" sz="2800" b="1" i="0" u="none" strike="noStrike" baseline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ru-RU" sz="2400" b="1" i="0" u="none" strike="noStrike" baseline="0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sz="2400" b="1" i="1" u="none" strike="noStrike" baseline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1" i="1" u="none" strike="noStrike" baseline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𝑼</m:t>
                        </m:r>
                      </m:e>
                      <m:sup>
                        <m:r>
                          <a:rPr lang="en-US" sz="2400" b="1" i="1" u="none" strike="noStrike" baseline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𝟑</m:t>
                        </m:r>
                        <m:r>
                          <a:rPr lang="ru-RU" sz="2400" b="1" i="1" u="none" strike="noStrike" baseline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𝟖</m:t>
                        </m:r>
                      </m:sup>
                    </m:sSup>
                    <m:r>
                      <a:rPr lang="en-US" sz="2400" b="1" i="1" u="none" strike="noStrike" baseline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400" b="1" i="1" u="none" strike="noStrike" baseline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sz="2400" b="1" i="1" u="none" strike="noStrike" baseline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→ </m:t>
                    </m:r>
                    <m:sSup>
                      <m:sSupPr>
                        <m:ctrlPr>
                          <a:rPr lang="ru-RU" sz="2400" b="1" i="1" u="none" strike="noStrike" baseline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ru-RU" sz="2400" b="1" i="1" u="none" strike="noStrike" baseline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ru-RU" sz="2400" b="1" i="1" u="none" strike="noStrike" baseline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 u="none" strike="noStrike" baseline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𝑼</m:t>
                            </m:r>
                          </m:e>
                          <m:sup>
                            <m:r>
                              <a:rPr lang="en-US" sz="2400" b="1" i="1" u="none" strike="noStrike" baseline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𝟑𝟗</m:t>
                            </m:r>
                          </m:sup>
                        </m:sSup>
                        <m:r>
                          <a:rPr lang="ru-RU" sz="2400" b="1" i="1" u="none" strike="noStrike" baseline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ru-RU" sz="2400" b="1" i="1" u="none" strike="noStrike" baseline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  <m:r>
                      <a:rPr lang="en-US" sz="2400" b="1" i="1" u="none" strike="noStrike" baseline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groupChr>
                      <m:groupChrPr>
                        <m:chr m:val="→"/>
                        <m:vertJc m:val="bot"/>
                        <m:ctrlPr>
                          <a:rPr lang="en-US" sz="2400" b="1" i="1" u="none" strike="noStrike" baseline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groupChrPr>
                      <m:e>
                        <m:sSup>
                          <m:sSupPr>
                            <m:ctrlPr>
                              <a:rPr lang="en-US" sz="2400" b="1" i="1" u="none" strike="noStrike" baseline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 u="none" strike="noStrike" baseline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𝜷</m:t>
                            </m:r>
                          </m:e>
                          <m:sup>
                            <m:r>
                              <a:rPr lang="en-US" sz="2400" b="1" i="1" u="none" strike="noStrike" baseline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</m:sup>
                        </m:sSup>
                      </m:e>
                    </m:groupChr>
                    <m:r>
                      <a:rPr lang="en-US" sz="2400" b="1" i="1" u="none" strike="noStrike" baseline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sSup>
                      <m:sSupPr>
                        <m:ctrlPr>
                          <a:rPr lang="en-US" sz="2400" b="1" i="1" u="none" strike="noStrike" baseline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1" i="1" u="none" strike="noStrike" baseline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sz="2400" b="1" i="1" u="none" strike="noStrike" baseline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 u="none" strike="noStrike" baseline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𝑵𝒑</m:t>
                            </m:r>
                          </m:e>
                          <m:sup>
                            <m:r>
                              <a:rPr lang="en-US" sz="2400" b="1" i="1" u="none" strike="noStrike" baseline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𝟑𝟗</m:t>
                            </m:r>
                          </m:sup>
                        </m:sSup>
                        <m:r>
                          <a:rPr lang="en-US" sz="2400" b="1" i="1" u="none" strike="noStrike" baseline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2400" b="1" i="1" u="none" strike="noStrike" baseline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  <m:r>
                      <a:rPr lang="en-US" sz="2400" b="1" i="1" u="none" strike="noStrike" baseline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groupChr>
                      <m:groupChrPr>
                        <m:chr m:val="→"/>
                        <m:vertJc m:val="bot"/>
                        <m:ctrlPr>
                          <a:rPr lang="en-US" sz="2400" b="1" i="1" u="none" strike="noStrike" baseline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groupChrPr>
                      <m:e>
                        <m:sSup>
                          <m:sSupPr>
                            <m:ctrlPr>
                              <a:rPr lang="en-US" sz="2400" b="1" i="1" u="none" strike="noStrike" baseline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 u="none" strike="noStrike" baseline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𝜷</m:t>
                            </m:r>
                          </m:e>
                          <m:sup>
                            <m:r>
                              <a:rPr lang="en-US" sz="2400" b="1" i="1" u="none" strike="noStrike" baseline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</m:sup>
                        </m:sSup>
                      </m:e>
                    </m:groupChr>
                    <m:r>
                      <a:rPr lang="en-US" sz="2400" b="1" i="1" u="none" strike="noStrike" baseline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sSup>
                      <m:sSupPr>
                        <m:ctrlPr>
                          <a:rPr lang="en-US" sz="2400" b="1" i="1" u="none" strike="noStrike" baseline="0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1" i="1" u="none" strike="noStrike" baseline="0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𝑷𝒖</m:t>
                        </m:r>
                      </m:e>
                      <m:sup>
                        <m:r>
                          <a:rPr lang="en-US" sz="2400" b="1" i="1" u="none" strike="noStrike" baseline="0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𝟑𝟗</m:t>
                        </m:r>
                      </m:sup>
                    </m:sSup>
                    <m:r>
                      <a:rPr lang="en-US" sz="2400" b="1" i="1" u="none" strike="noStrike" baseline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 </m:t>
                    </m:r>
                    <m:r>
                      <a:rPr lang="en-US" sz="2400" b="1" i="1" u="none" strike="noStrike" baseline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𝜸</m:t>
                    </m:r>
                  </m:oMath>
                </a14:m>
                <a:r>
                  <a:rPr lang="ru-RU" sz="2400" b="1" i="0" u="none" strike="noStrike" baseline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</a:t>
                </a:r>
              </a:p>
              <a:p>
                <a:endParaRPr lang="ru-RU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A7F7A3D-4F9B-9BF8-A111-A5DE1E7038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085" y="1226200"/>
                <a:ext cx="11407140" cy="3787062"/>
              </a:xfrm>
              <a:prstGeom prst="rect">
                <a:avLst/>
              </a:prstGeom>
              <a:blipFill>
                <a:blip r:embed="rId2"/>
                <a:stretch>
                  <a:fillRect l="-1122" t="-161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71623F61-2035-FD4D-F990-B27577F382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999002"/>
              </p:ext>
            </p:extLst>
          </p:nvPr>
        </p:nvGraphicFramePr>
        <p:xfrm>
          <a:off x="1448973" y="4979298"/>
          <a:ext cx="9617612" cy="1197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65280" imgH="419040" progId="Equation.DSMT4">
                  <p:embed/>
                </p:oleObj>
              </mc:Choice>
              <mc:Fallback>
                <p:oleObj name="Equation" r:id="rId3" imgW="3365280" imgH="419040" progId="Equation.DSMT4">
                  <p:embed/>
                  <p:pic>
                    <p:nvPicPr>
                      <p:cNvPr id="5" name="Объект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8973" y="4979298"/>
                        <a:ext cx="9617612" cy="1197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Заголовок 1">
            <a:extLst>
              <a:ext uri="{FF2B5EF4-FFF2-40B4-BE49-F238E27FC236}">
                <a16:creationId xmlns:a16="http://schemas.microsoft.com/office/drawing/2014/main" id="{02C19401-6002-63BD-C6F8-01258AC6B6A9}"/>
              </a:ext>
            </a:extLst>
          </p:cNvPr>
          <p:cNvSpPr txBox="1">
            <a:spLocks/>
          </p:cNvSpPr>
          <p:nvPr/>
        </p:nvSpPr>
        <p:spPr>
          <a:xfrm>
            <a:off x="624662" y="16097"/>
            <a:ext cx="11114755" cy="422665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1800" b="1" dirty="0">
                <a:latin typeface="TimesNewRomanPS-BoldMT"/>
              </a:rPr>
              <a:t>BASICS OF NUCLEAR FISSION PHYSICS.</a:t>
            </a:r>
          </a:p>
          <a:p>
            <a:pPr algn="ctr"/>
            <a:r>
              <a:rPr lang="en-US" sz="1800" b="1" dirty="0">
                <a:latin typeface="TimesNewRomanPS-BoldMT"/>
              </a:rPr>
              <a:t>ADVANTAGES AND PROBLEMS OF NUCLEAR ENERGY</a:t>
            </a:r>
            <a:endParaRPr lang="ru-RU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499559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870BF9C-D504-47C2-1248-04557996151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5472" y="636584"/>
            <a:ext cx="10515600" cy="1325563"/>
          </a:xfrm>
        </p:spPr>
        <p:txBody>
          <a:bodyPr>
            <a:normAutofit/>
          </a:bodyPr>
          <a:lstStyle/>
          <a:p>
            <a:r>
              <a:rPr lang="ru-RU" sz="2800" b="1" i="0" u="none" strike="noStrike" baseline="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NewRomanPS-BoldMT"/>
              </a:rPr>
              <a:t>А. </a:t>
            </a:r>
            <a:r>
              <a:rPr lang="en-US" sz="2800" b="1" i="0" u="none" strike="noStrike" baseline="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NewRomanPS-BoldMT"/>
              </a:rPr>
              <a:t>Open nuclear fuel cycle</a:t>
            </a:r>
            <a:endParaRPr lang="ru-RU" sz="6000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4" name="Объект 3">
            <a:extLst>
              <a:ext uri="{FF2B5EF4-FFF2-40B4-BE49-F238E27FC236}">
                <a16:creationId xmlns:a16="http://schemas.microsoft.com/office/drawing/2014/main" id="{A68E38E8-18F2-7199-13BC-D071480DF99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38200" y="1962147"/>
            <a:ext cx="10515600" cy="4078293"/>
          </a:xfrm>
          <a:prstGeom prst="rect">
            <a:avLst/>
          </a:prstGeom>
        </p:spPr>
      </p:pic>
      <p:sp>
        <p:nvSpPr>
          <p:cNvPr id="6" name="Заголовок 1">
            <a:extLst>
              <a:ext uri="{FF2B5EF4-FFF2-40B4-BE49-F238E27FC236}">
                <a16:creationId xmlns:a16="http://schemas.microsoft.com/office/drawing/2014/main" id="{DEEF4C89-85B7-D3EB-C78D-5551460B490C}"/>
              </a:ext>
            </a:extLst>
          </p:cNvPr>
          <p:cNvSpPr txBox="1">
            <a:spLocks/>
          </p:cNvSpPr>
          <p:nvPr/>
        </p:nvSpPr>
        <p:spPr>
          <a:xfrm>
            <a:off x="295275" y="0"/>
            <a:ext cx="11601450" cy="93027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4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CONCEPT OF NUCLEAR FUEL (NFU) AND NUCLEAR FUEL CYCLE (NFC)</a:t>
            </a:r>
            <a:endParaRPr lang="ru-RU" sz="2400" b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062816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943101F-8879-FFFB-A75C-5A644D4F16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4775" y="365125"/>
            <a:ext cx="11249025" cy="930275"/>
          </a:xfrm>
        </p:spPr>
        <p:txBody>
          <a:bodyPr>
            <a:normAutofit/>
          </a:bodyPr>
          <a:lstStyle/>
          <a:p>
            <a:r>
              <a:rPr lang="ru-RU" sz="36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нятие Коэффициента воспроизводства – КВ: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69BACF29-F3CD-A3C5-A11B-9F2F9863C0A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76225" y="1390650"/>
            <a:ext cx="11601450" cy="4786313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A7F7A3D-4F9B-9BF8-A111-A5DE1E7038FC}"/>
              </a:ext>
            </a:extLst>
          </p:cNvPr>
          <p:cNvSpPr txBox="1"/>
          <p:nvPr/>
        </p:nvSpPr>
        <p:spPr>
          <a:xfrm>
            <a:off x="314325" y="1226200"/>
            <a:ext cx="11772900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Low"/>
            <a:r>
              <a:rPr lang="ru-RU" sz="2800" b="1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акции, в результате которых образуются искусственные делящиеся нуклиды (239Pu, 233U), называются реакциями воспроизводства ядерного топлива.</a:t>
            </a:r>
            <a:endParaRPr lang="ru-RU" dirty="0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71623F61-2035-FD4D-F990-B27577F382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357744"/>
              </p:ext>
            </p:extLst>
          </p:nvPr>
        </p:nvGraphicFramePr>
        <p:xfrm>
          <a:off x="1391969" y="2775645"/>
          <a:ext cx="9617612" cy="1197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65280" imgH="419040" progId="Equation.DSMT4">
                  <p:embed/>
                </p:oleObj>
              </mc:Choice>
              <mc:Fallback>
                <p:oleObj name="Equation" r:id="rId2" imgW="3365280" imgH="41904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71623F61-2035-FD4D-F990-B27577F382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91969" y="2775645"/>
                        <a:ext cx="9617612" cy="1197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65C9B0B9-03C0-8E4F-488A-0C8F9F0EB09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0090" y="4280445"/>
            <a:ext cx="8900000" cy="1896518"/>
          </a:xfrm>
          <a:prstGeom prst="rect">
            <a:avLst/>
          </a:prstGeom>
        </p:spPr>
      </p:pic>
      <p:sp>
        <p:nvSpPr>
          <p:cNvPr id="5" name="Заголовок 1">
            <a:extLst>
              <a:ext uri="{FF2B5EF4-FFF2-40B4-BE49-F238E27FC236}">
                <a16:creationId xmlns:a16="http://schemas.microsoft.com/office/drawing/2014/main" id="{B8CE2C6A-79F6-851D-B176-009328D16A4E}"/>
              </a:ext>
            </a:extLst>
          </p:cNvPr>
          <p:cNvSpPr txBox="1">
            <a:spLocks/>
          </p:cNvSpPr>
          <p:nvPr/>
        </p:nvSpPr>
        <p:spPr>
          <a:xfrm>
            <a:off x="624662" y="16097"/>
            <a:ext cx="11114755" cy="422665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1800" b="1" dirty="0">
                <a:latin typeface="TimesNewRomanPS-BoldMT"/>
              </a:rPr>
              <a:t>BASICS OF NUCLEAR FISSION PHYSICS.</a:t>
            </a:r>
          </a:p>
          <a:p>
            <a:pPr algn="ctr"/>
            <a:r>
              <a:rPr lang="en-US" sz="1800" b="1" dirty="0">
                <a:latin typeface="TimesNewRomanPS-BoldMT"/>
              </a:rPr>
              <a:t>ADVANTAGES AND PROBLEMS OF NUCLEAR ENERGY</a:t>
            </a:r>
            <a:endParaRPr lang="ru-RU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695636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75855855-B92B-C8A5-3B7B-BACAF71E53E8}"/>
              </a:ext>
            </a:extLst>
          </p:cNvPr>
          <p:cNvSpPr txBox="1"/>
          <p:nvPr/>
        </p:nvSpPr>
        <p:spPr>
          <a:xfrm>
            <a:off x="251126" y="936535"/>
            <a:ext cx="5487019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1" i="0" u="none" strike="noStrike" baseline="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ach nucleon in a fusion nucleus or fission fragment is lighter than in the original nucleus: the mass difference is converted into energy</a:t>
            </a:r>
            <a:endParaRPr lang="ru-RU" b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7040B27C-4576-8A65-35B1-86C9785742D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7136" y="1783665"/>
            <a:ext cx="4779519" cy="4898322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838682F9-CCC1-3260-57F9-2B695E0D370A}"/>
              </a:ext>
            </a:extLst>
          </p:cNvPr>
          <p:cNvSpPr txBox="1"/>
          <p:nvPr/>
        </p:nvSpPr>
        <p:spPr>
          <a:xfrm>
            <a:off x="6453854" y="1132494"/>
            <a:ext cx="60983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 i="0" u="sng" strike="noStrike" baseline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ow to release fission energy?</a:t>
            </a:r>
            <a:endParaRPr lang="ru-RU" sz="2400" b="1" u="sng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225A6A4-C3CE-4F3F-943E-47D433EC8376}"/>
              </a:ext>
            </a:extLst>
          </p:cNvPr>
          <p:cNvSpPr txBox="1"/>
          <p:nvPr/>
        </p:nvSpPr>
        <p:spPr>
          <a:xfrm>
            <a:off x="6443705" y="1703650"/>
            <a:ext cx="5667290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utrons are needed, they appear in </a:t>
            </a:r>
            <a:r>
              <a:rPr lang="ru-RU" b="1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l-GR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ru-RU" b="1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n)-</a:t>
            </a:r>
            <a:r>
              <a:rPr lang="en-US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actions on light nuclei, for example</a:t>
            </a:r>
            <a:r>
              <a:rPr lang="ru-RU" b="1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B</a:t>
            </a:r>
            <a:r>
              <a:rPr lang="en-US" b="1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;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en-US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ut this is a very weak source of neutrons, the power of the energy source is low.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endParaRPr lang="ru-RU" b="1" i="0" u="sng" strike="noStrike" baseline="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en-US" b="1" i="0" u="sng" strike="noStrike" baseline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Where to get a lot of neutrons?</a:t>
            </a:r>
            <a:endParaRPr lang="ru-RU" b="1" u="sng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A04D424B-E161-B3F9-992C-CAC6F8388AF4}"/>
              </a:ext>
            </a:extLst>
          </p:cNvPr>
          <p:cNvSpPr txBox="1"/>
          <p:nvPr/>
        </p:nvSpPr>
        <p:spPr>
          <a:xfrm>
            <a:off x="86041" y="567203"/>
            <a:ext cx="1111475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b="1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main purpose of various nuclear reactors is to produce </a:t>
            </a:r>
            <a:r>
              <a:rPr lang="en-US" sz="2000" b="1" i="0" u="none" strike="noStrike" baseline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EAT</a:t>
            </a:r>
            <a:r>
              <a:rPr lang="ru-RU" b="1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ru-RU" b="1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i="0" u="none" strike="noStrike" baseline="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EUTRONS</a:t>
            </a:r>
            <a:r>
              <a:rPr lang="ru-R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b="1" i="0" u="none" strike="noStrike" baseline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Заголовок 1">
            <a:extLst>
              <a:ext uri="{FF2B5EF4-FFF2-40B4-BE49-F238E27FC236}">
                <a16:creationId xmlns:a16="http://schemas.microsoft.com/office/drawing/2014/main" id="{386B8F91-0EAD-D8EA-F98C-DAAA915D2A9F}"/>
              </a:ext>
            </a:extLst>
          </p:cNvPr>
          <p:cNvSpPr txBox="1">
            <a:spLocks/>
          </p:cNvSpPr>
          <p:nvPr/>
        </p:nvSpPr>
        <p:spPr>
          <a:xfrm>
            <a:off x="624662" y="16097"/>
            <a:ext cx="11114755" cy="422665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1800" b="1" dirty="0">
                <a:latin typeface="TimesNewRomanPS-BoldMT"/>
              </a:rPr>
              <a:t>BASICS OF NUCLEAR FISSION PHYSICS.</a:t>
            </a:r>
          </a:p>
          <a:p>
            <a:pPr algn="ctr"/>
            <a:r>
              <a:rPr lang="en-US" sz="1800" b="1" dirty="0">
                <a:latin typeface="TimesNewRomanPS-BoldMT"/>
              </a:rPr>
              <a:t>ADVANTAGES AND PROBLEMS OF NUCLEAR ENERGY</a:t>
            </a:r>
            <a:endParaRPr lang="ru-RU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1" name="Рисунок 20">
            <a:extLst>
              <a:ext uri="{FF2B5EF4-FFF2-40B4-BE49-F238E27FC236}">
                <a16:creationId xmlns:a16="http://schemas.microsoft.com/office/drawing/2014/main" id="{A6B0DD5B-73A5-9A67-ADE5-A9FE5AFB91E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62700" y="3842378"/>
            <a:ext cx="5829300" cy="1480183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8C5E3CA3-F0E7-6F6A-878D-BEE1AE1E9CE9}"/>
              </a:ext>
            </a:extLst>
          </p:cNvPr>
          <p:cNvSpPr txBox="1"/>
          <p:nvPr/>
        </p:nvSpPr>
        <p:spPr>
          <a:xfrm>
            <a:off x="6453853" y="5409909"/>
            <a:ext cx="5667291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600" b="1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fragments will emit “extra” neutrons.</a:t>
            </a:r>
            <a:endParaRPr lang="ru-RU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Стрелка: изогнутая вниз 23">
            <a:extLst>
              <a:ext uri="{FF2B5EF4-FFF2-40B4-BE49-F238E27FC236}">
                <a16:creationId xmlns:a16="http://schemas.microsoft.com/office/drawing/2014/main" id="{DF668FB9-9CFE-DB6C-1823-51C842EFC62C}"/>
              </a:ext>
            </a:extLst>
          </p:cNvPr>
          <p:cNvSpPr/>
          <p:nvPr/>
        </p:nvSpPr>
        <p:spPr>
          <a:xfrm flipH="1">
            <a:off x="10710646" y="3358066"/>
            <a:ext cx="1116768" cy="396964"/>
          </a:xfrm>
          <a:prstGeom prst="curved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25" name="Стрелка: изогнутая вниз 24">
            <a:extLst>
              <a:ext uri="{FF2B5EF4-FFF2-40B4-BE49-F238E27FC236}">
                <a16:creationId xmlns:a16="http://schemas.microsoft.com/office/drawing/2014/main" id="{07E40F8F-ADDE-304B-6E7E-C9C38653765B}"/>
              </a:ext>
            </a:extLst>
          </p:cNvPr>
          <p:cNvSpPr/>
          <p:nvPr/>
        </p:nvSpPr>
        <p:spPr>
          <a:xfrm flipH="1">
            <a:off x="9876070" y="3358066"/>
            <a:ext cx="1951344" cy="396964"/>
          </a:xfrm>
          <a:prstGeom prst="curved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cxnSp>
        <p:nvCxnSpPr>
          <p:cNvPr id="30" name="Прямая соединительная линия 29">
            <a:extLst>
              <a:ext uri="{FF2B5EF4-FFF2-40B4-BE49-F238E27FC236}">
                <a16:creationId xmlns:a16="http://schemas.microsoft.com/office/drawing/2014/main" id="{09CE68E1-4CFA-518B-A902-5D4BB9F17FDB}"/>
              </a:ext>
            </a:extLst>
          </p:cNvPr>
          <p:cNvCxnSpPr/>
          <p:nvPr/>
        </p:nvCxnSpPr>
        <p:spPr>
          <a:xfrm>
            <a:off x="5909452" y="1398200"/>
            <a:ext cx="0" cy="4523265"/>
          </a:xfrm>
          <a:prstGeom prst="line">
            <a:avLst/>
          </a:prstGeom>
          <a:ln w="57150"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32" name="Прямая со стрелкой 31">
            <a:extLst>
              <a:ext uri="{FF2B5EF4-FFF2-40B4-BE49-F238E27FC236}">
                <a16:creationId xmlns:a16="http://schemas.microsoft.com/office/drawing/2014/main" id="{B150B481-C06C-E4C6-B96C-DF1E0CDC89D6}"/>
              </a:ext>
            </a:extLst>
          </p:cNvPr>
          <p:cNvCxnSpPr>
            <a:cxnSpLocks/>
          </p:cNvCxnSpPr>
          <p:nvPr/>
        </p:nvCxnSpPr>
        <p:spPr>
          <a:xfrm flipH="1">
            <a:off x="5120135" y="1969356"/>
            <a:ext cx="1452115" cy="3184994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3064789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C73D69C0-8158-49B1-98C8-45646EE6E47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0" y="1401617"/>
                <a:ext cx="4417003" cy="4966999"/>
              </a:xfrm>
            </p:spPr>
            <p:txBody>
              <a:bodyPr>
                <a:normAutofit/>
              </a:bodyPr>
              <a:lstStyle/>
              <a:p>
                <a:pPr algn="l"/>
                <a:r>
                  <a:rPr lang="en-US" sz="2000" b="1" i="0" u="none" strike="noStrike" baseline="0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 fission chain reaction (FCR) is possible</a:t>
                </a:r>
                <a:r>
                  <a:rPr lang="ru-RU" sz="2000" b="1" i="0" u="none" strike="noStrike" baseline="0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  <a:endParaRPr lang="ru-RU" sz="2000" b="1" i="0" u="none" strike="noStrike" baseline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l">
                  <a:buNone/>
                </a:pPr>
                <a:r>
                  <a:rPr lang="en-US" sz="1800" b="1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fragments will emit “extra” neutrons. </a:t>
                </a:r>
              </a:p>
              <a:p>
                <a:pPr marL="0" indent="0" algn="l">
                  <a:buNone/>
                </a:pPr>
                <a:r>
                  <a:rPr lang="en-US" sz="1800" b="1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 there is more than 1 neutron per</a:t>
                </a:r>
              </a:p>
              <a:p>
                <a:pPr marL="0" indent="0" algn="l">
                  <a:buNone/>
                </a:pPr>
                <a:r>
                  <a:rPr lang="en-US" sz="1800" b="1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fission</a:t>
                </a:r>
                <a:r>
                  <a:rPr lang="ru-RU" sz="1800" b="1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</a:t>
                </a:r>
                <a:r>
                  <a:rPr lang="en-US" sz="1800" b="1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(FCR)</a:t>
                </a:r>
                <a:r>
                  <a:rPr lang="ru-RU" sz="1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POSSIBLE</a:t>
                </a:r>
                <a:r>
                  <a:rPr lang="ru-RU" sz="1800" b="1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1800" b="1" i="0" u="none" strike="noStrike" baseline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1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most important question</a:t>
                </a:r>
                <a:r>
                  <a:rPr lang="ru-RU" sz="18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000" b="1" i="1" u="none" strike="noStrike" baseline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ru-RU" sz="2000" b="1" i="1" u="none" strike="noStrike" baseline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𝝂</m:t>
                        </m:r>
                      </m:e>
                      <m:sub>
                        <m:r>
                          <a:rPr lang="en-US" sz="2000" b="1" i="1" u="none" strike="noStrike" baseline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𝒇</m:t>
                        </m:r>
                      </m:sub>
                    </m:sSub>
                  </m:oMath>
                </a14:m>
                <a:r>
                  <a:rPr lang="en-US" sz="2000" b="1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b="1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?</a:t>
                </a:r>
              </a:p>
              <a:p>
                <a:pPr marL="0" indent="0" algn="l">
                  <a:buNone/>
                </a:pPr>
                <a:r>
                  <a:rPr lang="en-US" sz="18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</a:t>
                </a:r>
                <a:r>
                  <a:rPr lang="ru-RU" sz="18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1800" b="1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939 </a:t>
                </a:r>
                <a:r>
                  <a:rPr lang="en-US" sz="1800" b="1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spouses Frederic</a:t>
                </a:r>
                <a:r>
                  <a:rPr lang="ru-RU" sz="18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1800" b="1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1900-1958)</a:t>
                </a:r>
                <a:r>
                  <a:rPr lang="en-US" sz="1800" b="1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Irene </a:t>
                </a:r>
                <a:r>
                  <a:rPr lang="ru-RU" sz="1800" b="1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1897-1056) </a:t>
                </a:r>
                <a:r>
                  <a:rPr lang="en-US" sz="1800" b="1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Joliot-Curie</a:t>
                </a:r>
                <a:r>
                  <a:rPr lang="ru-RU" sz="18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1800" b="1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sz="18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rance</a:t>
                </a:r>
                <a:r>
                  <a:rPr lang="ru-RU" sz="1800" b="1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sz="1800" b="1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perimentally demonstrated that :</a:t>
                </a:r>
                <a:endParaRPr lang="ru-RU" sz="1800" b="1" i="0" u="none" strike="noStrike" baseline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ctr">
                  <a:buNone/>
                </a:pPr>
                <a:r>
                  <a:rPr lang="ru-RU" sz="2000" b="1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b="1" i="1" u="none" strike="noStrike" baseline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ru-RU" b="1" i="1" u="none" strike="noStrike" baseline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𝝂</m:t>
                        </m:r>
                      </m:e>
                      <m:sub>
                        <m:r>
                          <a:rPr lang="en-US" b="1" i="1" u="none" strike="noStrike" baseline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𝒇</m:t>
                        </m:r>
                      </m:sub>
                    </m:sSub>
                  </m:oMath>
                </a14:m>
                <a:r>
                  <a:rPr lang="en-US" b="1" i="0" u="none" strike="noStrike" baseline="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&gt;1 !!! </a:t>
                </a:r>
                <a:endParaRPr lang="ru-RU" sz="3600" b="1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C73D69C0-8158-49B1-98C8-45646EE6E47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401617"/>
                <a:ext cx="4417003" cy="4966999"/>
              </a:xfrm>
              <a:blipFill>
                <a:blip r:embed="rId2"/>
                <a:stretch>
                  <a:fillRect l="-1241" t="-135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7E93E32B-9F27-0CBF-D74D-5425FDC0F4DF}"/>
              </a:ext>
            </a:extLst>
          </p:cNvPr>
          <p:cNvSpPr txBox="1"/>
          <p:nvPr/>
        </p:nvSpPr>
        <p:spPr>
          <a:xfrm>
            <a:off x="0" y="578174"/>
            <a:ext cx="12579928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operation of a nuclear reactor depends not on the </a:t>
            </a:r>
            <a:r>
              <a:rPr lang="en-US" sz="2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ssion reaction</a:t>
            </a:r>
            <a:r>
              <a:rPr lang="ru-RU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ut on the </a:t>
            </a:r>
            <a:r>
              <a:rPr lang="en-US" sz="2200" b="1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SSION CHAIN ​​REACTION</a:t>
            </a:r>
            <a:endParaRPr lang="ru-RU" sz="2200" b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" name="Прямая со стрелкой 13">
            <a:extLst>
              <a:ext uri="{FF2B5EF4-FFF2-40B4-BE49-F238E27FC236}">
                <a16:creationId xmlns:a16="http://schemas.microsoft.com/office/drawing/2014/main" id="{A62755D4-3BE7-3C6E-0EA7-6FB9CA62C0BA}"/>
              </a:ext>
            </a:extLst>
          </p:cNvPr>
          <p:cNvCxnSpPr>
            <a:cxnSpLocks/>
          </p:cNvCxnSpPr>
          <p:nvPr/>
        </p:nvCxnSpPr>
        <p:spPr>
          <a:xfrm>
            <a:off x="977674" y="2946400"/>
            <a:ext cx="634071" cy="0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Заголовок 1">
            <a:extLst>
              <a:ext uri="{FF2B5EF4-FFF2-40B4-BE49-F238E27FC236}">
                <a16:creationId xmlns:a16="http://schemas.microsoft.com/office/drawing/2014/main" id="{BF1B8468-0A0F-35F5-E149-3BF0B8F52112}"/>
              </a:ext>
            </a:extLst>
          </p:cNvPr>
          <p:cNvSpPr txBox="1">
            <a:spLocks/>
          </p:cNvSpPr>
          <p:nvPr/>
        </p:nvSpPr>
        <p:spPr>
          <a:xfrm>
            <a:off x="624662" y="16097"/>
            <a:ext cx="11114755" cy="422665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1800" b="1" dirty="0">
                <a:latin typeface="TimesNewRomanPS-BoldMT"/>
              </a:rPr>
              <a:t>BASICS OF NUCLEAR FISSION PHYSICS.</a:t>
            </a:r>
          </a:p>
          <a:p>
            <a:pPr algn="ctr"/>
            <a:r>
              <a:rPr lang="en-US" sz="1800" b="1" dirty="0">
                <a:latin typeface="TimesNewRomanPS-BoldMT"/>
              </a:rPr>
              <a:t>ADVANTAGES AND PROBLEMS OF NUCLEAR ENERGY</a:t>
            </a:r>
            <a:endParaRPr lang="ru-RU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8CCD4C86-20FA-1BE0-6060-1AD8881DD2E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17003" y="1916518"/>
            <a:ext cx="7602052" cy="4198881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2F49F4BC-D335-90B1-61BF-90D8D4E0AAFD}"/>
              </a:ext>
            </a:extLst>
          </p:cNvPr>
          <p:cNvSpPr txBox="1"/>
          <p:nvPr/>
        </p:nvSpPr>
        <p:spPr>
          <a:xfrm>
            <a:off x="4542559" y="1308901"/>
            <a:ext cx="6328062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perimental Probabilities of Prompt Fission Neutrons [LANL, USA]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6819821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943101F-8879-FFFB-A75C-5A644D4F16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4775" y="365125"/>
            <a:ext cx="11249025" cy="930275"/>
          </a:xfrm>
        </p:spPr>
        <p:txBody>
          <a:bodyPr>
            <a:normAutofit/>
          </a:bodyPr>
          <a:lstStyle/>
          <a:p>
            <a:r>
              <a:rPr lang="en-US" sz="36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concept of fissile and threshold nuclei:</a:t>
            </a:r>
            <a:endParaRPr lang="ru-RU" sz="3600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69BACF29-F3CD-A3C5-A11B-9F2F9863C0A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76225" y="1390650"/>
                <a:ext cx="11601450" cy="4786313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fission of a heavy nucleus is prevented by the force of attraction between nucleons in the nucleus.</a:t>
                </a:r>
              </a:p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o overcome the forces of attraction, it is necessary to expend energy, the minimum value of which is called the barrier </a:t>
                </a:r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ru-RU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Е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𝑏𝑎𝑟𝑟𝑖𝑒𝑟</m:t>
                        </m:r>
                      </m:sub>
                    </m:sSub>
                  </m:oMath>
                </a14:m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</a:t>
                </a:r>
              </a:p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t is possible to transmit</a:t>
                </a:r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eavy nucleus</a:t>
                </a:r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nergy by</a:t>
                </a:r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b="1" u="sng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eutrons</a:t>
                </a:r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r</a:t>
                </a:r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l-GR" b="1" u="sng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γ</a:t>
                </a:r>
                <a:r>
                  <a:rPr lang="ru-RU" b="1" u="sng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  <a:r>
                  <a:rPr lang="en-US" b="1" u="sng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quanta</a:t>
                </a:r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</a:t>
                </a:r>
              </a:p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e neutron not only transfers its</a:t>
                </a:r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ru-RU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Е</m:t>
                        </m:r>
                      </m:e>
                      <m:sub>
                        <m:r>
                          <a:rPr lang="ru-RU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к</m:t>
                        </m:r>
                      </m:sub>
                    </m:sSub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o the nucleus</a:t>
                </a:r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ut also changes the binding energy of the nucleus</a:t>
                </a:r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l-G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ε</a:t>
                </a:r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  </a:t>
                </a:r>
              </a:p>
              <a:p>
                <a:pPr marL="0" indent="0">
                  <a:buNone/>
                </a:pPr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b="1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ru-RU" b="1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Е</m:t>
                        </m:r>
                      </m:e>
                      <m:sub>
                        <m:r>
                          <a:rPr lang="en-US" b="1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𝒆𝒙𝒄𝒊𝒕𝒂𝒕𝒊𝒐𝒏</m:t>
                        </m:r>
                      </m:sub>
                    </m:sSub>
                    <m:r>
                      <a:rPr lang="ru-RU" b="1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 </m:t>
                    </m:r>
                    <m:sSub>
                      <m:sSubPr>
                        <m:ctrlPr>
                          <a:rPr lang="ru-RU" b="1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ru-RU" b="1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Е</m:t>
                        </m:r>
                      </m:e>
                      <m:sub>
                        <m:r>
                          <a:rPr lang="ru-RU" b="1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к</m:t>
                        </m:r>
                      </m:sub>
                    </m:sSub>
                    <m:r>
                      <a:rPr lang="ru-RU" b="1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 </m:t>
                    </m:r>
                    <m:r>
                      <a:rPr lang="ru-RU" b="1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𝜺</m:t>
                    </m:r>
                  </m:oMath>
                </a14:m>
                <a:r>
                  <a:rPr lang="ru-RU" b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</a:p>
              <a:p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f</a:t>
                </a:r>
                <a:r>
                  <a:rPr lang="ru-RU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ru-RU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Е</m:t>
                        </m:r>
                      </m:e>
                      <m:sub>
                        <m:r>
                          <a:rPr lang="ru-RU" b="1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𝒆𝒙𝒄𝒊𝒕𝒂𝒕𝒊𝒐𝒏</m:t>
                        </m:r>
                      </m:sub>
                    </m:sSub>
                    <m:r>
                      <a:rPr lang="ru-RU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(</m:t>
                    </m:r>
                    <m:sSub>
                      <m:sSubPr>
                        <m:ctrlPr>
                          <a:rPr lang="ru-RU" b="1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ru-RU" b="1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Е</m:t>
                        </m:r>
                      </m:e>
                      <m:sub>
                        <m:r>
                          <a:rPr lang="ru-RU" b="1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к</m:t>
                        </m:r>
                      </m:sub>
                    </m:sSub>
                    <m:r>
                      <a:rPr lang="ru-RU" b="1" i="1">
                        <a:solidFill>
                          <a:schemeClr val="accent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 </m:t>
                    </m:r>
                    <m:r>
                      <a:rPr lang="ru-RU" b="1" i="1">
                        <a:solidFill>
                          <a:schemeClr val="accent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𝜺</m:t>
                    </m:r>
                    <m:r>
                      <a:rPr lang="ru-RU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  <m:r>
                      <a:rPr lang="ru-RU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&gt; </m:t>
                    </m:r>
                    <m:sSub>
                      <m:sSubPr>
                        <m:ctrlPr>
                          <a:rPr lang="ru-RU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ru-RU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Е</m:t>
                        </m:r>
                      </m:e>
                      <m:sub>
                        <m:r>
                          <a:rPr lang="ru-RU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𝒃𝒂𝒓</m:t>
                        </m:r>
                      </m:sub>
                    </m:sSub>
                  </m:oMath>
                </a14:m>
                <a:r>
                  <a:rPr lang="ru-RU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,</a:t>
                </a:r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b="1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issile</a:t>
                </a:r>
                <a:r>
                  <a:rPr lang="ru-RU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ucleus</a:t>
                </a:r>
                <a:r>
                  <a:rPr lang="ru-RU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               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</a:t>
                </a:r>
                <a:r>
                  <a:rPr lang="ru-RU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</a:t>
                </a:r>
                <a:r>
                  <a:rPr lang="ru-RU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ru-RU" b="1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𝜺</m:t>
                    </m:r>
                    <m:r>
                      <a:rPr lang="ru-RU" b="1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&gt; </m:t>
                    </m:r>
                    <m:sSub>
                      <m:sSubPr>
                        <m:ctrlPr>
                          <a:rPr lang="ru-RU" b="1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ru-RU" b="1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Е</m:t>
                        </m:r>
                      </m:e>
                      <m:sub>
                        <m:r>
                          <a:rPr lang="ru-RU" b="1" i="1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𝒃𝒂𝒓</m:t>
                        </m:r>
                      </m:sub>
                    </m:sSub>
                  </m:oMath>
                </a14:m>
                <a:endParaRPr lang="ru-RU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514350" indent="-514350">
                  <a:buFont typeface="+mj-lt"/>
                  <a:buAutoNum type="arabicPeriod"/>
                </a:pPr>
                <a:r>
                  <a:rPr lang="en-US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issionable </a:t>
                </a:r>
                <a:r>
                  <a:rPr lang="en-US" b="1" dirty="0" err="1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rthreshold</a:t>
                </a:r>
                <a:r>
                  <a:rPr lang="ru-RU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ucleus</a:t>
                </a:r>
                <a:r>
                  <a:rPr lang="ru-RU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ru-RU" b="1" i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         </m:t>
                    </m:r>
                    <m:r>
                      <a:rPr lang="ru-RU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𝜺</m:t>
                    </m:r>
                    <m:r>
                      <a:rPr lang="ru-RU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&lt; </m:t>
                    </m:r>
                    <m:sSub>
                      <m:sSubPr>
                        <m:ctrlPr>
                          <a:rPr lang="ru-RU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ru-RU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Е</m:t>
                        </m:r>
                      </m:e>
                      <m:sub>
                        <m:r>
                          <a:rPr lang="ru-RU" b="1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𝒃𝒂𝒓</m:t>
                        </m:r>
                      </m:sub>
                    </m:sSub>
                  </m:oMath>
                </a14:m>
                <a:endParaRPr lang="ru-RU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ru-RU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ru-RU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69BACF29-F3CD-A3C5-A11B-9F2F9863C0A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76225" y="1390650"/>
                <a:ext cx="11601450" cy="4786313"/>
              </a:xfrm>
              <a:blipFill>
                <a:blip r:embed="rId2"/>
                <a:stretch>
                  <a:fillRect l="-946" t="-3057" r="-420" b="-254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>
            <a:extLst>
              <a:ext uri="{FF2B5EF4-FFF2-40B4-BE49-F238E27FC236}">
                <a16:creationId xmlns:a16="http://schemas.microsoft.com/office/drawing/2014/main" id="{6C4F9E7A-FB38-D0DC-7ACF-3DF2CB663E2B}"/>
              </a:ext>
            </a:extLst>
          </p:cNvPr>
          <p:cNvSpPr txBox="1"/>
          <p:nvPr/>
        </p:nvSpPr>
        <p:spPr>
          <a:xfrm>
            <a:off x="4867563" y="6317673"/>
            <a:ext cx="51261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имер               посмотрите следующий слайд </a:t>
            </a:r>
          </a:p>
        </p:txBody>
      </p:sp>
      <p:cxnSp>
        <p:nvCxnSpPr>
          <p:cNvPr id="7" name="Прямая со стрелкой 6">
            <a:extLst>
              <a:ext uri="{FF2B5EF4-FFF2-40B4-BE49-F238E27FC236}">
                <a16:creationId xmlns:a16="http://schemas.microsoft.com/office/drawing/2014/main" id="{7DFEC3DB-7150-FF8D-CC81-849AFB3EFB45}"/>
              </a:ext>
            </a:extLst>
          </p:cNvPr>
          <p:cNvCxnSpPr/>
          <p:nvPr/>
        </p:nvCxnSpPr>
        <p:spPr>
          <a:xfrm>
            <a:off x="5828145" y="6502111"/>
            <a:ext cx="535709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Заголовок 1">
            <a:extLst>
              <a:ext uri="{FF2B5EF4-FFF2-40B4-BE49-F238E27FC236}">
                <a16:creationId xmlns:a16="http://schemas.microsoft.com/office/drawing/2014/main" id="{410C7C4F-1DE6-64C1-214D-A00CAEC93B10}"/>
              </a:ext>
            </a:extLst>
          </p:cNvPr>
          <p:cNvSpPr txBox="1">
            <a:spLocks/>
          </p:cNvSpPr>
          <p:nvPr/>
        </p:nvSpPr>
        <p:spPr>
          <a:xfrm>
            <a:off x="624662" y="16097"/>
            <a:ext cx="11114755" cy="422665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1800" b="1" dirty="0">
                <a:latin typeface="TimesNewRomanPS-BoldMT"/>
              </a:rPr>
              <a:t>BASICS OF NUCLEAR FISSION PHYSICS.</a:t>
            </a:r>
          </a:p>
          <a:p>
            <a:pPr algn="ctr"/>
            <a:r>
              <a:rPr lang="en-US" sz="1800" b="1" dirty="0">
                <a:latin typeface="TimesNewRomanPS-BoldMT"/>
              </a:rPr>
              <a:t>ADVANTAGES AND PROBLEMS OF NUCLEAR ENERGY</a:t>
            </a:r>
            <a:endParaRPr lang="ru-RU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479928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57E90F9-BF0C-499B-8355-8E12F87344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3557" y="1"/>
            <a:ext cx="11513252" cy="1167617"/>
          </a:xfrm>
        </p:spPr>
        <p:txBody>
          <a:bodyPr>
            <a:noAutofit/>
          </a:bodyPr>
          <a:lstStyle/>
          <a:p>
            <a:pPr algn="ctr"/>
            <a:r>
              <a:rPr lang="ru-RU" sz="36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5- ОСНОВНЫЕ  ОСОБЕННОСТИ  РЕАКТОРА НЕПТУН:</a:t>
            </a:r>
          </a:p>
        </p:txBody>
      </p:sp>
      <p:cxnSp>
        <p:nvCxnSpPr>
          <p:cNvPr id="9" name="Прямая со стрелкой 8">
            <a:extLst>
              <a:ext uri="{FF2B5EF4-FFF2-40B4-BE49-F238E27FC236}">
                <a16:creationId xmlns:a16="http://schemas.microsoft.com/office/drawing/2014/main" id="{B937B9C6-D75E-439B-BC83-1D8DA2145002}"/>
              </a:ext>
            </a:extLst>
          </p:cNvPr>
          <p:cNvCxnSpPr>
            <a:cxnSpLocks/>
          </p:cNvCxnSpPr>
          <p:nvPr/>
        </p:nvCxnSpPr>
        <p:spPr>
          <a:xfrm>
            <a:off x="3591809" y="4916307"/>
            <a:ext cx="576917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4" name="Прямая со стрелкой 3">
            <a:extLst>
              <a:ext uri="{FF2B5EF4-FFF2-40B4-BE49-F238E27FC236}">
                <a16:creationId xmlns:a16="http://schemas.microsoft.com/office/drawing/2014/main" id="{FCB54181-6319-F605-5731-04FC448D1BE3}"/>
              </a:ext>
            </a:extLst>
          </p:cNvPr>
          <p:cNvCxnSpPr/>
          <p:nvPr/>
        </p:nvCxnSpPr>
        <p:spPr>
          <a:xfrm>
            <a:off x="8488171" y="4976251"/>
            <a:ext cx="646546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Объект 2">
                <a:extLst>
                  <a:ext uri="{FF2B5EF4-FFF2-40B4-BE49-F238E27FC236}">
                    <a16:creationId xmlns:a16="http://schemas.microsoft.com/office/drawing/2014/main" id="{A0E62229-907C-2A76-7FE9-3834EC27AC5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-2" y="1167619"/>
                <a:ext cx="11943473" cy="479708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85000" lnSpcReduction="10000"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Low">
                  <a:buNone/>
                </a:pPr>
                <a:r>
                  <a:rPr lang="ru-RU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 - предлагаемый источник будет иметь пиковую плотность потока нейтронов до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b="1" i="1" smtClean="0">
                            <a:latin typeface="Cambria Math" panose="02040503050406030204" pitchFamily="18" charset="0"/>
                          </a:rPr>
                          <m:t>𝟏𝟎</m:t>
                        </m:r>
                      </m:e>
                      <m:sup>
                        <m:r>
                          <a:rPr lang="ru-RU" b="1" i="1" smtClean="0">
                            <a:latin typeface="Cambria Math" panose="02040503050406030204" pitchFamily="18" charset="0"/>
                          </a:rPr>
                          <m:t>𝟏𝟕</m:t>
                        </m:r>
                      </m:sup>
                    </m:sSup>
                    <m:r>
                      <a:rPr lang="ru-RU" b="1" i="1" smtClean="0">
                        <a:latin typeface="Cambria Math" panose="02040503050406030204" pitchFamily="18" charset="0"/>
                      </a:rPr>
                      <m:t> н.</m:t>
                    </m:r>
                    <m:sSup>
                      <m:sSupPr>
                        <m:ctrlPr>
                          <a:rPr lang="ru-RU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b="1" i="1" smtClean="0">
                            <a:latin typeface="Cambria Math" panose="02040503050406030204" pitchFamily="18" charset="0"/>
                          </a:rPr>
                          <m:t>с</m:t>
                        </m:r>
                      </m:e>
                      <m:sup>
                        <m:r>
                          <a:rPr lang="ru-RU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ru-RU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a:rPr lang="ru-RU" b="1" i="1" smtClean="0"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ru-RU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b="1" i="1" smtClean="0">
                            <a:latin typeface="Cambria Math" panose="02040503050406030204" pitchFamily="18" charset="0"/>
                          </a:rPr>
                          <m:t>см</m:t>
                        </m:r>
                      </m:e>
                      <m:sup>
                        <m:r>
                          <a:rPr lang="ru-RU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ru-RU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ru-RU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, и среднюю по времени плотность потока — до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b="1" i="1">
                            <a:latin typeface="Cambria Math" panose="02040503050406030204" pitchFamily="18" charset="0"/>
                          </a:rPr>
                          <m:t>𝟏𝟎</m:t>
                        </m:r>
                      </m:e>
                      <m:sup>
                        <m:r>
                          <a:rPr lang="ru-RU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ru-RU" b="1" i="1" smtClean="0">
                            <a:latin typeface="Cambria Math" panose="02040503050406030204" pitchFamily="18" charset="0"/>
                          </a:rPr>
                          <m:t>𝟒</m:t>
                        </m:r>
                      </m:sup>
                    </m:sSup>
                    <m:r>
                      <a:rPr lang="ru-RU" b="1" i="1">
                        <a:latin typeface="Cambria Math" panose="02040503050406030204" pitchFamily="18" charset="0"/>
                      </a:rPr>
                      <m:t> н.</m:t>
                    </m:r>
                    <m:sSup>
                      <m:sSupPr>
                        <m:ctrlPr>
                          <a:rPr lang="ru-RU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b="1" i="1">
                            <a:latin typeface="Cambria Math" panose="02040503050406030204" pitchFamily="18" charset="0"/>
                          </a:rPr>
                          <m:t>с</m:t>
                        </m:r>
                      </m:e>
                      <m:sup>
                        <m:r>
                          <a:rPr lang="ru-RU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ru-RU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a:rPr lang="ru-RU" b="1" i="1"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ru-RU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b="1" i="1">
                            <a:latin typeface="Cambria Math" panose="02040503050406030204" pitchFamily="18" charset="0"/>
                          </a:rPr>
                          <m:t>см</m:t>
                        </m:r>
                      </m:e>
                      <m:sup>
                        <m:r>
                          <a:rPr lang="ru-RU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ru-RU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ru-RU" b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ru-RU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Low">
                  <a:buNone/>
                </a:pPr>
                <a:r>
                  <a:rPr lang="ru-RU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 - Время жизни поколения быстрых нейтронов (</a:t>
                </a:r>
                <a:r>
                  <a:rPr lang="el-GR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τ</a:t>
                </a:r>
                <a:r>
                  <a:rPr lang="ru-RU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в зоне с нептунием значительно ниже , чем в зоне с плутонием (позволит иметь более короткую вспышку).</a:t>
                </a:r>
              </a:p>
              <a:p>
                <a:pPr marL="0" indent="0" algn="justLow">
                  <a:buNone/>
                </a:pPr>
                <a:r>
                  <a:rPr lang="ru-RU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 -  Низкое значение (</a:t>
                </a:r>
                <a:r>
                  <a:rPr lang="el-GR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β</a:t>
                </a:r>
                <a:r>
                  <a:rPr lang="ru-RU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эф) определяет малую фоновую мощность в промежутках между импульсами.</a:t>
                </a:r>
              </a:p>
              <a:p>
                <a:pPr marL="0" indent="0" algn="justLow">
                  <a:buNone/>
                </a:pPr>
                <a:r>
                  <a:rPr lang="ru-RU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 - Возможность использования для модулятора реактивности материалов, замедляющих нейтроны (</a:t>
                </a:r>
                <a:r>
                  <a:rPr lang="en-US" b="1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𝑯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r>
                      <a:rPr lang="en-US" b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.  </m:t>
                    </m:r>
                  </m:oMath>
                </a14:m>
                <a:endParaRPr lang="en-US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Low">
                  <a:buNone/>
                </a:pPr>
                <a:r>
                  <a:rPr lang="en-US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 - </a:t>
                </a:r>
                <a:r>
                  <a:rPr lang="ru-RU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Эффект реактивности от</a:t>
                </a:r>
                <a:r>
                  <a:rPr lang="en-US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выгорания топлива будет чрезвычайно малым</a:t>
                </a:r>
                <a:r>
                  <a:rPr lang="en-US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или вообще нулевым.</a:t>
                </a:r>
                <a:r>
                  <a:rPr lang="en-US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endParaRPr lang="ru-RU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Low">
                  <a:buNone/>
                </a:pPr>
                <a:r>
                  <a:rPr lang="ru-RU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p237 (захват нейтрона)  	     Np238 (β-распад), (2.117 дня)  	           Pu238 (Д.М.)</a:t>
                </a:r>
              </a:p>
              <a:p>
                <a:pPr marL="0" indent="0" algn="justLow">
                  <a:buNone/>
                </a:pPr>
                <a:r>
                  <a:rPr lang="ru-RU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 -  Значительное увеличение кампании реактора без перегрузки топлива — до 15—20 лет.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</a:p>
              <a:p>
                <a:endParaRPr lang="ru-RU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Объект 2">
                <a:extLst>
                  <a:ext uri="{FF2B5EF4-FFF2-40B4-BE49-F238E27FC236}">
                    <a16:creationId xmlns:a16="http://schemas.microsoft.com/office/drawing/2014/main" id="{A0E62229-907C-2A76-7FE9-3834EC27AC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" y="1167619"/>
                <a:ext cx="11943473" cy="4797082"/>
              </a:xfrm>
              <a:prstGeom prst="rect">
                <a:avLst/>
              </a:prstGeom>
              <a:blipFill>
                <a:blip r:embed="rId2"/>
                <a:stretch>
                  <a:fillRect l="-766" t="-2545" r="-1429" b="-25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9731093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0B7F5F5-4E26-FA15-43F8-5DA56EA258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148670"/>
            <a:ext cx="11115261" cy="347524"/>
          </a:xfrm>
        </p:spPr>
        <p:txBody>
          <a:bodyPr>
            <a:noAutofit/>
          </a:bodyPr>
          <a:lstStyle/>
          <a:p>
            <a:r>
              <a:rPr lang="en-US" sz="2800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enes sources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2- Periodic </a:t>
            </a:r>
            <a:r>
              <a:rPr lang="en-US" sz="2800" b="1" dirty="0"/>
              <a:t>Pulsed power reactors:</a:t>
            </a:r>
            <a:br>
              <a:rPr lang="ru-RU" sz="2800" b="1" dirty="0"/>
            </a:br>
            <a:br>
              <a:rPr lang="ru-RU" sz="28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ru-RU" sz="2800" u="sng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67FCDF7B-8C38-63BF-BCA8-2C5EEB962FA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5287" y="1496194"/>
            <a:ext cx="8998226" cy="2431083"/>
          </a:xfrm>
        </p:spPr>
        <p:txBody>
          <a:bodyPr>
            <a:normAutofit lnSpcReduction="10000"/>
          </a:bodyPr>
          <a:lstStyle/>
          <a:p>
            <a:pPr algn="just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1955- in the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bninsk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ysical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Power institute (Russia), D. I. Blokhintsev suggested the idea of a periodic pulsed reactors with mechanically periodically reactivity modulation.</a:t>
            </a:r>
          </a:p>
          <a:p>
            <a:pPr algn="just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 combines the best features of Aperiodic reactors (pulsed nature without any choppers – time of flight) and steady state power reactors (good enough fluence to neutron spectroscopy). </a:t>
            </a:r>
          </a:p>
          <a:p>
            <a:pPr marL="0" indent="0" algn="just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Заголовок 1">
            <a:extLst>
              <a:ext uri="{FF2B5EF4-FFF2-40B4-BE49-F238E27FC236}">
                <a16:creationId xmlns:a16="http://schemas.microsoft.com/office/drawing/2014/main" id="{8177A4BF-AF7F-61DE-2AA3-AC670E078346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0515600" cy="6155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utron sources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Google Shape;212;g1761d2fb2e6_0_18" descr="В_Калуге2 копия">
            <a:extLst>
              <a:ext uri="{FF2B5EF4-FFF2-40B4-BE49-F238E27FC236}">
                <a16:creationId xmlns:a16="http://schemas.microsoft.com/office/drawing/2014/main" id="{B8817881-B3E4-5A36-1812-023ACF8975C0}"/>
              </a:ext>
            </a:extLst>
          </p:cNvPr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9448800" y="405210"/>
            <a:ext cx="2342716" cy="2876998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3F7E579-ED99-97B7-F25E-B58AAD0EFDD3}"/>
              </a:ext>
            </a:extLst>
          </p:cNvPr>
          <p:cNvSpPr txBox="1"/>
          <p:nvPr/>
        </p:nvSpPr>
        <p:spPr>
          <a:xfrm>
            <a:off x="9448800" y="3416800"/>
            <a:ext cx="21601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mitry Blokhintsev</a:t>
            </a:r>
          </a:p>
          <a:p>
            <a:pPr algn="ctr"/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907-1979) </a:t>
            </a:r>
            <a:endParaRPr lang="ru-RU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B6AA8230-8AD8-10FB-1688-D3F2C1C50B2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71605" y="3539970"/>
            <a:ext cx="6377195" cy="2769188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3883476B-4467-43CB-7926-1949AAD9684D}"/>
              </a:ext>
            </a:extLst>
          </p:cNvPr>
          <p:cNvSpPr txBox="1"/>
          <p:nvPr/>
        </p:nvSpPr>
        <p:spPr>
          <a:xfrm>
            <a:off x="1761089" y="6247662"/>
            <a:ext cx="917195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course of reactivity and power of the reactor during the development of the power pulse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Прямая со стрелкой 10">
            <a:extLst>
              <a:ext uri="{FF2B5EF4-FFF2-40B4-BE49-F238E27FC236}">
                <a16:creationId xmlns:a16="http://schemas.microsoft.com/office/drawing/2014/main" id="{936F875A-9DE7-ECA0-DBC1-06A9B48E8E05}"/>
              </a:ext>
            </a:extLst>
          </p:cNvPr>
          <p:cNvCxnSpPr/>
          <p:nvPr/>
        </p:nvCxnSpPr>
        <p:spPr>
          <a:xfrm>
            <a:off x="3071605" y="5433391"/>
            <a:ext cx="150039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 стрелкой 11">
            <a:extLst>
              <a:ext uri="{FF2B5EF4-FFF2-40B4-BE49-F238E27FC236}">
                <a16:creationId xmlns:a16="http://schemas.microsoft.com/office/drawing/2014/main" id="{77B2299A-120E-98E4-67E1-AF3F48312B93}"/>
              </a:ext>
            </a:extLst>
          </p:cNvPr>
          <p:cNvCxnSpPr>
            <a:cxnSpLocks/>
          </p:cNvCxnSpPr>
          <p:nvPr/>
        </p:nvCxnSpPr>
        <p:spPr>
          <a:xfrm>
            <a:off x="3170996" y="4313583"/>
            <a:ext cx="386590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3105AD18-2EF1-20A6-F93E-8EAE0D86CF3C}"/>
              </a:ext>
            </a:extLst>
          </p:cNvPr>
          <p:cNvSpPr txBox="1"/>
          <p:nvPr/>
        </p:nvSpPr>
        <p:spPr>
          <a:xfrm>
            <a:off x="1761089" y="4063131"/>
            <a:ext cx="13105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actor Power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C5CC0C6B-E93D-3FF9-EBFA-13F71FF9D850}"/>
              </a:ext>
            </a:extLst>
          </p:cNvPr>
          <p:cNvSpPr txBox="1"/>
          <p:nvPr/>
        </p:nvSpPr>
        <p:spPr>
          <a:xfrm>
            <a:off x="1761089" y="5038640"/>
            <a:ext cx="13105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actor Reactivity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1304271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877733"/>
            <a:ext cx="10515600" cy="735345"/>
          </a:xfrm>
        </p:spPr>
        <p:txBody>
          <a:bodyPr>
            <a:normAutofit fontScale="90000"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- Reduced heat load o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𝐇𝟐 in the MR:</a:t>
            </a:r>
            <a:b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     Solution</a:t>
            </a:r>
            <a:endParaRPr lang="ru-RU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7421" y="1825625"/>
            <a:ext cx="11791666" cy="4351338"/>
          </a:xfrm>
        </p:spPr>
        <p:txBody>
          <a:bodyPr/>
          <a:lstStyle/>
          <a:p>
            <a:r>
              <a:rPr lang="en-US" dirty="0"/>
              <a:t>it is proposed to install additional nickel reflectors on the border of the empty sector and the sector with titanium hydride.</a:t>
            </a:r>
            <a:endParaRPr lang="ru-RU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12192000" cy="8495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MAIN NEUROTIC PROBLEMS THAT FACED REACTOR NEPTUNE, AND THE PROPOSALS TO SOLVE THEM. </a:t>
            </a:r>
            <a:endParaRPr lang="ru-RU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Объект 5">
            <a:extLst>
              <a:ext uri="{FF2B5EF4-FFF2-40B4-BE49-F238E27FC236}">
                <a16:creationId xmlns:a16="http://schemas.microsoft.com/office/drawing/2014/main" id="{DC81AED2-2F7E-8BC8-4A41-6E982FACF95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825087"/>
            <a:ext cx="12192000" cy="39998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875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5E201533-AA7A-77E8-799C-AD487BFB0AE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4656" y="554182"/>
                <a:ext cx="11928762" cy="3609855"/>
              </a:xfrm>
            </p:spPr>
            <p:txBody>
              <a:bodyPr>
                <a:normAutofit/>
              </a:bodyPr>
              <a:lstStyle/>
              <a:p>
                <a:pPr marL="514350" indent="-514350" algn="just">
                  <a:buFont typeface="+mj-lt"/>
                  <a:buAutoNum type="arabicPeriod"/>
                </a:pPr>
                <a:r>
                  <a:rPr lang="en-US" sz="2400" b="1" u="sng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y purpose: </a:t>
                </a:r>
                <a:r>
                  <a:rPr lang="en-US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actors are divided into power, research, transport, …..</a:t>
                </a:r>
              </a:p>
              <a:p>
                <a:pPr algn="justLow">
                  <a:buFont typeface="Wingdings" panose="05000000000000000000" pitchFamily="2" charset="2"/>
                  <a:buChar char="Ø"/>
                </a:pPr>
                <a:r>
                  <a:rPr lang="ru-RU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u="sng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ilitary applications:</a:t>
                </a:r>
                <a:endParaRPr lang="ru-RU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Low"/>
                <a:r>
                  <a:rPr lang="en-US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oduction of materials for the nuclear weapons </a:t>
                </a:r>
                <a:r>
                  <a:rPr lang="ru-RU" sz="2000" b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ru-RU" sz="2000" b="1" dirty="0" err="1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u</a:t>
                </a:r>
                <a:r>
                  <a:rPr lang="ru-RU" sz="2000" b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sz="2000" b="1" i="1" dirty="0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b="1" i="1" dirty="0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𝑯</m:t>
                        </m:r>
                      </m:e>
                      <m:sup>
                        <m:r>
                          <a:rPr lang="en-US" sz="2000" b="1" i="1" dirty="0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ru-RU" sz="2000" b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, </a:t>
                </a:r>
              </a:p>
              <a:p>
                <a:pPr algn="justLow"/>
                <a:r>
                  <a:rPr lang="en-US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reation of reactors for submarines and large transport ships</a:t>
                </a:r>
                <a:r>
                  <a:rPr lang="ru-RU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justLow">
                  <a:buFont typeface="Wingdings" panose="05000000000000000000" pitchFamily="2" charset="2"/>
                  <a:buChar char="Ø"/>
                </a:pPr>
                <a:r>
                  <a:rPr lang="en-US" sz="2000" b="1" u="sng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uclear power reactors </a:t>
                </a:r>
                <a:r>
                  <a:rPr lang="ru-RU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– </a:t>
                </a:r>
                <a:r>
                  <a:rPr lang="en-US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or the production of electricity.</a:t>
                </a:r>
              </a:p>
              <a:p>
                <a:pPr algn="justLow">
                  <a:buFont typeface="Wingdings" panose="05000000000000000000" pitchFamily="2" charset="2"/>
                  <a:buChar char="Ø"/>
                </a:pPr>
                <a:r>
                  <a:rPr lang="en-US" sz="2000" b="1" u="sng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search reactors</a:t>
                </a:r>
                <a:r>
                  <a:rPr lang="en-US" sz="2000" b="1" u="sng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- neutrons and Gamma sources</a:t>
                </a:r>
                <a:r>
                  <a:rPr lang="ru-RU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algn="justLow">
                  <a:buFont typeface="Wingdings" panose="05000000000000000000" pitchFamily="2" charset="2"/>
                  <a:buChar char="Ø"/>
                </a:pPr>
                <a:r>
                  <a:rPr lang="en-US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actors used in space technology</a:t>
                </a:r>
                <a:r>
                  <a:rPr lang="ru-RU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5E201533-AA7A-77E8-799C-AD487BFB0AE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4656" y="554182"/>
                <a:ext cx="11928762" cy="3609855"/>
              </a:xfrm>
              <a:blipFill>
                <a:blip r:embed="rId3"/>
                <a:stretch>
                  <a:fillRect l="-716" t="-236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4EF917C-D0CD-0DBE-9B15-039C01B4825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721" y="4455477"/>
            <a:ext cx="2766647" cy="2037398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96C598B8-FBD6-D132-9C32-B4602CE3684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21501" y="4455477"/>
            <a:ext cx="2646218" cy="2116382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0A394B7E-DACD-8E05-4926-5299D182B05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47852" y="4415985"/>
            <a:ext cx="2785403" cy="2116382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B00993A9-1A58-28F1-6703-6BEDD0D72ACB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13388" y="4455477"/>
            <a:ext cx="2956121" cy="1970747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80D5B0EB-10B5-4268-09A8-AD4FE8E911C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16292" y="2443910"/>
            <a:ext cx="2734540" cy="1899458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sp>
        <p:nvSpPr>
          <p:cNvPr id="8" name="Заголовок 1">
            <a:extLst>
              <a:ext uri="{FF2B5EF4-FFF2-40B4-BE49-F238E27FC236}">
                <a16:creationId xmlns:a16="http://schemas.microsoft.com/office/drawing/2014/main" id="{DFE61C64-B5B5-BD09-57C1-BAAA70F7715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22670"/>
            <a:ext cx="10515600" cy="410729"/>
          </a:xfrm>
        </p:spPr>
        <p:txBody>
          <a:bodyPr>
            <a:normAutofit fontScale="90000"/>
          </a:bodyPr>
          <a:lstStyle/>
          <a:p>
            <a:pPr algn="ctr"/>
            <a:r>
              <a:rPr lang="en-US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LASSIFICATION OF NUCLEAR REACTORS</a:t>
            </a:r>
            <a:endParaRPr lang="ru-RU" sz="4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053254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5E201533-AA7A-77E8-799C-AD487BFB0AE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77091" y="877455"/>
            <a:ext cx="11794835" cy="5299508"/>
          </a:xfrm>
        </p:spPr>
        <p:txBody>
          <a:bodyPr>
            <a:normAutofit/>
          </a:bodyPr>
          <a:lstStyle/>
          <a:p>
            <a:pPr marL="514350" indent="-514350" algn="just">
              <a:buFont typeface="+mj-lt"/>
              <a:buAutoNum type="arabicPeriod"/>
            </a:pPr>
            <a:r>
              <a:rPr lang="en-US" sz="2400" b="1" u="sng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y purpose: </a:t>
            </a:r>
            <a:r>
              <a:rPr lang="en-US" sz="2400" b="1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actors are divided into </a:t>
            </a:r>
            <a:r>
              <a:rPr lang="en-US" sz="2400" b="1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power</a:t>
            </a:r>
            <a:r>
              <a:rPr lang="en-US" sz="2400" b="1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esearch</a:t>
            </a:r>
            <a:r>
              <a:rPr lang="en-US" sz="2400" b="1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ansport</a:t>
            </a:r>
            <a:r>
              <a:rPr lang="en-US" sz="2400" b="1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…..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en-US" sz="24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y neutron energy spectrum</a:t>
            </a:r>
            <a:r>
              <a:rPr lang="ru-RU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side reactor core, reactors divided into</a:t>
            </a:r>
            <a:r>
              <a:rPr kumimoji="0" lang="ru-RU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</a:p>
          <a:p>
            <a:pPr algn="just">
              <a:buFont typeface="Wingdings" panose="05000000000000000000" pitchFamily="2" charset="2"/>
              <a:buChar char="Ø"/>
            </a:pPr>
            <a:r>
              <a:rPr kumimoji="0" lang="ru-RU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ermal</a:t>
            </a:r>
            <a:r>
              <a:rPr kumimoji="0" lang="ru-RU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(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VER</a:t>
            </a:r>
            <a:r>
              <a:rPr kumimoji="0" lang="ru-RU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1000)</a:t>
            </a:r>
            <a:r>
              <a:rPr kumimoji="0" lang="ru-RU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use uranium enriched to </a:t>
            </a:r>
            <a:r>
              <a:rPr kumimoji="0" lang="ru-RU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–5%.</a:t>
            </a:r>
          </a:p>
          <a:p>
            <a:pPr algn="just">
              <a:buFont typeface="Wingdings" panose="05000000000000000000" pitchFamily="2" charset="2"/>
              <a:buChar char="Ø"/>
            </a:pPr>
            <a:r>
              <a:rPr kumimoji="0" lang="ru-RU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fast</a:t>
            </a:r>
            <a:r>
              <a:rPr kumimoji="0" lang="ru-RU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(БН-600 и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BR</a:t>
            </a:r>
            <a:r>
              <a:rPr kumimoji="0" lang="ru-RU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2),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use uranium enriched to </a:t>
            </a:r>
            <a:r>
              <a:rPr kumimoji="0" lang="ru-RU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5–20%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nd</a:t>
            </a:r>
            <a:r>
              <a:rPr kumimoji="0" lang="ru-RU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90 % (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f research reactors</a:t>
            </a:r>
            <a:r>
              <a:rPr kumimoji="0" lang="ru-RU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,</a:t>
            </a:r>
            <a:r>
              <a:rPr kumimoji="0" lang="ru-RU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</a:p>
          <a:p>
            <a:pPr algn="just">
              <a:buFont typeface="Wingdings" panose="05000000000000000000" pitchFamily="2" charset="2"/>
              <a:buChar char="Ø"/>
            </a:pPr>
            <a:r>
              <a:rPr kumimoji="0" lang="ru-RU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intermediate</a:t>
            </a:r>
            <a:r>
              <a:rPr kumimoji="0" lang="ru-RU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(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VER</a:t>
            </a:r>
            <a:r>
              <a:rPr kumimoji="0" lang="ru-RU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KD</a:t>
            </a:r>
            <a:r>
              <a:rPr kumimoji="0" lang="ru-RU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use enriched uranium </a:t>
            </a:r>
            <a:r>
              <a:rPr kumimoji="0" lang="ru-RU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5% </a:t>
            </a:r>
            <a:r>
              <a:rPr kumimoji="0" lang="ru-RU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; 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Заголовок 1">
            <a:extLst>
              <a:ext uri="{FF2B5EF4-FFF2-40B4-BE49-F238E27FC236}">
                <a16:creationId xmlns:a16="http://schemas.microsoft.com/office/drawing/2014/main" id="{DF42F5DD-76AD-EEAD-1E91-D882490D5F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22670"/>
            <a:ext cx="10515600" cy="410729"/>
          </a:xfrm>
        </p:spPr>
        <p:txBody>
          <a:bodyPr>
            <a:normAutofit fontScale="90000"/>
          </a:bodyPr>
          <a:lstStyle/>
          <a:p>
            <a:pPr algn="ctr"/>
            <a:r>
              <a:rPr lang="en-US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LASSIFICATION OF NUCLEAR REACTORS</a:t>
            </a:r>
            <a:endParaRPr lang="ru-RU" sz="4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962989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5E201533-AA7A-77E8-799C-AD487BFB0AE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77091" y="877455"/>
            <a:ext cx="11794835" cy="5299508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4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y neutron energy spectrum</a:t>
            </a:r>
            <a:r>
              <a:rPr lang="ru-RU" sz="24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ru-RU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actors are classified as thermal (VVER-1000), fast (BN-600 and BREST) ​​and intermediate (VVER-SKD);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Font typeface="+mj-lt"/>
              <a:buAutoNum type="arabicPeriod"/>
            </a:pP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0ABD9B0F-E052-3E59-D703-0FD25A576F2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86476" y="1780470"/>
            <a:ext cx="5819048" cy="4885714"/>
          </a:xfrm>
          <a:prstGeom prst="rect">
            <a:avLst/>
          </a:prstGeom>
        </p:spPr>
      </p:pic>
      <p:sp>
        <p:nvSpPr>
          <p:cNvPr id="6" name="Заголовок 1">
            <a:extLst>
              <a:ext uri="{FF2B5EF4-FFF2-40B4-BE49-F238E27FC236}">
                <a16:creationId xmlns:a16="http://schemas.microsoft.com/office/drawing/2014/main" id="{EEBEA843-F19E-4056-7DD3-8106073993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22670"/>
            <a:ext cx="10515600" cy="410729"/>
          </a:xfrm>
        </p:spPr>
        <p:txBody>
          <a:bodyPr>
            <a:normAutofit fontScale="90000"/>
          </a:bodyPr>
          <a:lstStyle/>
          <a:p>
            <a:pPr algn="ctr"/>
            <a:r>
              <a:rPr lang="en-US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LASSIFICATION OF NUCLEAR REACTORS</a:t>
            </a:r>
            <a:endParaRPr lang="ru-RU" sz="4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491562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69BACF29-F3CD-A3C5-A11B-9F2F9863C0A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76225" y="840509"/>
            <a:ext cx="11601450" cy="533645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e main stages of a closed nuclear fuel cycle: there are two options for a closed nuclear fuel cycle:</a:t>
            </a:r>
            <a:endParaRPr lang="ru-RU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4E25F10F-2CD7-CD27-9CC0-760DD3DB196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34927" y="1269712"/>
            <a:ext cx="5142748" cy="3106016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7949B16E-4808-A65F-7CEA-B58F35B0D21B}"/>
              </a:ext>
            </a:extLst>
          </p:cNvPr>
          <p:cNvSpPr txBox="1"/>
          <p:nvPr/>
        </p:nvSpPr>
        <p:spPr>
          <a:xfrm>
            <a:off x="129309" y="1400061"/>
            <a:ext cx="6761018" cy="52937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ru-RU" sz="1800" b="1" i="0" u="none" strike="noStrike" baseline="0" dirty="0">
                <a:solidFill>
                  <a:schemeClr val="accent1"/>
                </a:solidFill>
                <a:latin typeface="TimesNewRomanPS-BoldMT"/>
              </a:rPr>
              <a:t>Б. </a:t>
            </a:r>
            <a:r>
              <a:rPr lang="en-US" sz="1800" b="1" i="0" u="none" strike="noStrike" baseline="0" dirty="0">
                <a:solidFill>
                  <a:schemeClr val="accent1"/>
                </a:solidFill>
                <a:latin typeface="TimesNewRomanPS-BoldMT"/>
              </a:rPr>
              <a:t>Closed nuclear fuel cycle with recycling of separated uranium</a:t>
            </a:r>
            <a:endParaRPr lang="ru-RU" sz="1800" b="1" i="0" u="none" strike="noStrike" baseline="0" dirty="0">
              <a:solidFill>
                <a:schemeClr val="accent1"/>
              </a:solidFill>
              <a:latin typeface="TimesNewRomanPS-BoldMT"/>
            </a:endParaRPr>
          </a:p>
          <a:p>
            <a:pPr algn="ctr"/>
            <a:r>
              <a:rPr lang="en-US" sz="2000" b="1" i="0" u="none" strike="noStrike" baseline="0" dirty="0">
                <a:latin typeface="TimesNewRomanPSMT"/>
              </a:rPr>
              <a:t>Its main stages are</a:t>
            </a:r>
            <a:r>
              <a:rPr lang="ru-RU" sz="2000" b="1" i="0" u="none" strike="noStrike" baseline="0" dirty="0">
                <a:latin typeface="TimesNewRomanPSMT"/>
              </a:rPr>
              <a:t>:</a:t>
            </a:r>
          </a:p>
          <a:p>
            <a:pPr algn="l"/>
            <a:r>
              <a:rPr lang="ru-RU" sz="2000" b="0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1. Добыча урановой руды.</a:t>
            </a:r>
          </a:p>
          <a:p>
            <a:pPr algn="l"/>
            <a:r>
              <a:rPr lang="ru-RU" sz="2000" b="0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2. Производство окта-оксида урана U</a:t>
            </a:r>
            <a:r>
              <a:rPr lang="ru-RU" sz="900" b="0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3</a:t>
            </a:r>
            <a:r>
              <a:rPr lang="ru-RU" sz="2000" b="0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O</a:t>
            </a:r>
            <a:r>
              <a:rPr lang="ru-RU" sz="900" b="0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8</a:t>
            </a:r>
            <a:r>
              <a:rPr lang="ru-RU" sz="2000" b="0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.</a:t>
            </a:r>
          </a:p>
          <a:p>
            <a:pPr algn="l"/>
            <a:r>
              <a:rPr lang="ru-RU" sz="2000" b="0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3. Конверсия U</a:t>
            </a:r>
            <a:r>
              <a:rPr lang="ru-RU" sz="900" b="0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3</a:t>
            </a:r>
            <a:r>
              <a:rPr lang="ru-RU" sz="2000" b="0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O</a:t>
            </a:r>
            <a:r>
              <a:rPr lang="ru-RU" sz="900" b="0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8 </a:t>
            </a:r>
            <a:r>
              <a:rPr lang="ru-RU" sz="2000" b="0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в UF</a:t>
            </a:r>
            <a:r>
              <a:rPr lang="ru-RU" sz="900" b="0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6</a:t>
            </a:r>
            <a:r>
              <a:rPr lang="ru-RU" sz="2000" b="0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.</a:t>
            </a:r>
          </a:p>
          <a:p>
            <a:pPr algn="l"/>
            <a:r>
              <a:rPr lang="ru-RU" sz="2000" b="0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4. Обогащение </a:t>
            </a:r>
            <a:r>
              <a:rPr lang="en-US" sz="2000" b="0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UF</a:t>
            </a:r>
            <a:r>
              <a:rPr lang="en-US" sz="900" b="0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6</a:t>
            </a:r>
            <a:r>
              <a:rPr lang="en-US" sz="2000" b="0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.</a:t>
            </a:r>
          </a:p>
          <a:p>
            <a:pPr algn="l"/>
            <a:r>
              <a:rPr lang="ru-RU" sz="2000" b="0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5. Изготовление ядерного топлива (твэлы и ТВС).</a:t>
            </a:r>
          </a:p>
          <a:p>
            <a:pPr algn="l"/>
            <a:r>
              <a:rPr lang="ru-RU" sz="2000" b="0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6. Использование ядерного топлива в ядерных реакторах.</a:t>
            </a:r>
          </a:p>
          <a:p>
            <a:pPr algn="l"/>
            <a:r>
              <a:rPr lang="ru-RU" sz="2000" b="0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7. Хранение ОЯТ в при реакторных хранилищах.</a:t>
            </a:r>
          </a:p>
          <a:p>
            <a:pPr algn="l"/>
            <a:endParaRPr lang="ru-RU" sz="2000" b="0" i="0" u="none" strike="noStrike" baseline="0" dirty="0">
              <a:solidFill>
                <a:schemeClr val="bg1">
                  <a:lumMod val="75000"/>
                </a:schemeClr>
              </a:solidFill>
              <a:latin typeface="TimesNewRomanPSMT"/>
            </a:endParaRPr>
          </a:p>
          <a:p>
            <a:pPr algn="l"/>
            <a:r>
              <a:rPr lang="ru-RU" sz="2000" b="1" i="0" u="none" strike="noStrike" baseline="0" dirty="0">
                <a:latin typeface="TimesNewRomanPSMT"/>
              </a:rPr>
              <a:t>8. </a:t>
            </a:r>
            <a:r>
              <a:rPr lang="en-US" sz="2000" b="1" i="0" u="none" strike="noStrike" baseline="0" dirty="0">
                <a:latin typeface="TimesNewRomanPSMT"/>
              </a:rPr>
              <a:t>Reprocessing of spent nuclear fuel with the extraction of </a:t>
            </a:r>
            <a:r>
              <a:rPr lang="en-US" sz="2000" b="1" i="0" u="sng" strike="noStrike" baseline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NewRomanPSMT"/>
              </a:rPr>
              <a:t>uranium</a:t>
            </a:r>
            <a:r>
              <a:rPr lang="en-US" sz="2000" b="1" i="0" u="none" strike="noStrike" baseline="0" dirty="0">
                <a:latin typeface="TimesNewRomanPSMT"/>
              </a:rPr>
              <a:t>, </a:t>
            </a:r>
            <a:r>
              <a:rPr lang="en-US" sz="2000" b="1" i="0" u="sng" strike="noStrike" baseline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NewRomanPSMT"/>
              </a:rPr>
              <a:t>plutonium</a:t>
            </a:r>
            <a:r>
              <a:rPr lang="en-US" sz="2000" b="1" i="0" u="none" strike="noStrike" baseline="0" dirty="0">
                <a:latin typeface="TimesNewRomanPSMT"/>
              </a:rPr>
              <a:t> and </a:t>
            </a:r>
            <a:r>
              <a:rPr lang="en-US" sz="2000" b="1" i="0" u="sng" strike="noStrike" baseline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NewRomanPSMT"/>
              </a:rPr>
              <a:t>radioactive waste</a:t>
            </a:r>
            <a:r>
              <a:rPr lang="en-US" sz="2000" b="1" i="0" u="none" strike="noStrike" baseline="0" dirty="0">
                <a:latin typeface="TimesNewRomanPSMT"/>
              </a:rPr>
              <a:t>.</a:t>
            </a:r>
          </a:p>
          <a:p>
            <a:pPr algn="l"/>
            <a:r>
              <a:rPr lang="ru-RU" sz="2000" b="1" i="0" u="none" strike="noStrike" baseline="0" dirty="0">
                <a:latin typeface="TimesNewRomanPSMT"/>
              </a:rPr>
              <a:t>9. </a:t>
            </a:r>
            <a:r>
              <a:rPr lang="en-US" sz="2000" b="1" i="0" u="none" strike="noStrike" baseline="0" dirty="0">
                <a:latin typeface="TimesNewRomanPSMT"/>
              </a:rPr>
              <a:t>Return of separated uranium at the conversion and enrichment stage</a:t>
            </a:r>
            <a:r>
              <a:rPr lang="ru-RU" sz="2000" b="1" i="0" u="none" strike="noStrike" baseline="0" dirty="0">
                <a:latin typeface="TimesNewRomanPSMT"/>
              </a:rPr>
              <a:t>.</a:t>
            </a:r>
          </a:p>
          <a:p>
            <a:pPr algn="l"/>
            <a:r>
              <a:rPr lang="ru-RU" sz="2000" b="1" i="0" u="none" strike="noStrike" baseline="0" dirty="0">
                <a:latin typeface="TimesNewRomanPSMT"/>
              </a:rPr>
              <a:t>10. </a:t>
            </a:r>
            <a:r>
              <a:rPr lang="en-US" sz="2000" b="1" i="0" u="none" strike="noStrike" baseline="0" dirty="0">
                <a:latin typeface="TimesNewRomanPSMT"/>
              </a:rPr>
              <a:t>Storage of plutonium in special storage facilities</a:t>
            </a:r>
            <a:r>
              <a:rPr lang="ru-RU" sz="2000" b="1" i="0" u="none" strike="noStrike" baseline="0" dirty="0">
                <a:latin typeface="TimesNewRomanPSMT"/>
              </a:rPr>
              <a:t>.</a:t>
            </a:r>
          </a:p>
          <a:p>
            <a:pPr algn="l"/>
            <a:r>
              <a:rPr lang="ru-RU" sz="2000" b="1" i="0" u="none" strike="noStrike" baseline="0" dirty="0">
                <a:latin typeface="TimesNewRomanPSMT"/>
              </a:rPr>
              <a:t>11. </a:t>
            </a:r>
            <a:r>
              <a:rPr lang="en-US" sz="2000" b="1" i="0" u="none" strike="noStrike" baseline="0" dirty="0">
                <a:latin typeface="TimesNewRomanPSMT"/>
              </a:rPr>
              <a:t>Final disposal of radioactive waste in geological formations</a:t>
            </a:r>
            <a:r>
              <a:rPr lang="ru-RU" sz="2000" b="1" i="0" u="none" strike="noStrike" baseline="0" dirty="0">
                <a:latin typeface="TimesNewRomanPSMT"/>
              </a:rPr>
              <a:t>.</a:t>
            </a:r>
            <a:endParaRPr lang="ru-RU" sz="2000" b="1" dirty="0"/>
          </a:p>
        </p:txBody>
      </p:sp>
      <p:sp>
        <p:nvSpPr>
          <p:cNvPr id="8" name="Заголовок 1">
            <a:extLst>
              <a:ext uri="{FF2B5EF4-FFF2-40B4-BE49-F238E27FC236}">
                <a16:creationId xmlns:a16="http://schemas.microsoft.com/office/drawing/2014/main" id="{A89DDC67-3EBB-72A9-A21A-BB1474CA3BBC}"/>
              </a:ext>
            </a:extLst>
          </p:cNvPr>
          <p:cNvSpPr txBox="1">
            <a:spLocks/>
          </p:cNvSpPr>
          <p:nvPr/>
        </p:nvSpPr>
        <p:spPr>
          <a:xfrm>
            <a:off x="295275" y="0"/>
            <a:ext cx="11601450" cy="93027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4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CONCEPT OF NUCLEAR FUEL (NFU) AND NUCLEAR FUEL CYCLE (NFC)</a:t>
            </a:r>
            <a:endParaRPr lang="ru-RU" sz="2400" b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9966006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5E201533-AA7A-77E8-799C-AD487BFB0AE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77091" y="877455"/>
            <a:ext cx="11794835" cy="5299508"/>
          </a:xfrm>
        </p:spPr>
        <p:txBody>
          <a:bodyPr>
            <a:normAutofit/>
          </a:bodyPr>
          <a:lstStyle/>
          <a:p>
            <a:pPr marL="514350" indent="-514350" algn="just">
              <a:buFont typeface="+mj-lt"/>
              <a:buAutoNum type="arabicPeriod"/>
            </a:pPr>
            <a:r>
              <a:rPr lang="en-US" sz="2400" b="1" u="sng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y purpose: reactors are divided into power, research, transport, …..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en-US" sz="2400" b="1" u="sng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y neutron energy spectrum: reactors are divided into thermal, fast and intermediate;</a:t>
            </a:r>
          </a:p>
          <a:p>
            <a:pPr marL="514350" marR="0" lvl="0" indent="-514350" algn="just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y moderator type</a:t>
            </a:r>
            <a:r>
              <a:rPr kumimoji="0" lang="ru-RU" sz="2400" b="1" i="0" u="sng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  <a:r>
              <a:rPr kumimoji="0" lang="ru-RU" sz="24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ermal neutron reactors are divided into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ight water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VVER),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eavy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water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(CANDU) and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raphite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(RBMK);</a:t>
            </a:r>
            <a:endParaRPr kumimoji="0" lang="ru-RU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514350" indent="-514350" algn="just">
              <a:buFont typeface="+mj-lt"/>
              <a:buAutoNum type="arabicPeriod"/>
            </a:pPr>
            <a:r>
              <a:rPr lang="ru-RU" sz="2400" b="1" u="sng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 теплоносителю: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реакторы классифицируют на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легководны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газо-охлаждаемы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тяжеловодны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и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жидкометаллически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ru-RU" sz="2400" b="1" u="sng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 структуре активной зоны:</a:t>
            </a:r>
            <a:r>
              <a:rPr lang="ru-RU" sz="2400" b="1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зличают реакторы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гетерогенны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и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гомогенны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ru-RU" sz="2400" b="1" u="sng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 конструктивному исполнению: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реакторы подразделяются на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корпусны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и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канальны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ru-RU" sz="2400" b="1" u="sng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 энерго-выделению: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реакторы различают на импульсные и стационарные. </a:t>
            </a:r>
          </a:p>
          <a:p>
            <a:pPr marL="514350" indent="-514350">
              <a:buFont typeface="+mj-lt"/>
              <a:buAutoNum type="arabicPeriod"/>
            </a:pP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Заголовок 1">
            <a:extLst>
              <a:ext uri="{FF2B5EF4-FFF2-40B4-BE49-F238E27FC236}">
                <a16:creationId xmlns:a16="http://schemas.microsoft.com/office/drawing/2014/main" id="{1ECF91B9-3AA8-9D18-472F-6E865D9B68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22670"/>
            <a:ext cx="10515600" cy="410729"/>
          </a:xfrm>
        </p:spPr>
        <p:txBody>
          <a:bodyPr>
            <a:normAutofit fontScale="90000"/>
          </a:bodyPr>
          <a:lstStyle/>
          <a:p>
            <a:pPr algn="ctr"/>
            <a:r>
              <a:rPr lang="en-US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LASSIFICATION OF NUCLEAR REACTORS</a:t>
            </a:r>
            <a:endParaRPr lang="ru-RU" sz="4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485347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5E201533-AA7A-77E8-799C-AD487BFB0AE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77091" y="877455"/>
            <a:ext cx="11794835" cy="5299508"/>
          </a:xfrm>
        </p:spPr>
        <p:txBody>
          <a:bodyPr>
            <a:normAutofit/>
          </a:bodyPr>
          <a:lstStyle/>
          <a:p>
            <a:pPr marL="514350" indent="-514350" algn="just">
              <a:buFont typeface="+mj-lt"/>
              <a:buAutoNum type="arabicPeriod"/>
            </a:pPr>
            <a:r>
              <a:rPr lang="en-US" sz="2400" b="1" u="sng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y purpose: reactors are divided into power, research, transport, …..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en-US" sz="2400" b="1" u="sng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y neutron energy spectrum: reactors are divided into thermal, fast and intermediate;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en-US" sz="2400" b="1" u="sng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y moderator type: thermal neutron reactors are divided into light water (VVER), heavy water (CANDU) and graphite (RBMK);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en-US" sz="24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y coolant</a:t>
            </a:r>
            <a:r>
              <a:rPr lang="ru-RU" sz="24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ru-RU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actors are divided into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ight water (VVER)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as-cooled reactors</a:t>
            </a:r>
            <a:r>
              <a:rPr lang="ru-RU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CFR</a:t>
            </a:r>
            <a:r>
              <a:rPr lang="ru-RU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eavy water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CANDU)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и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iquid metal</a:t>
            </a:r>
            <a:r>
              <a:rPr lang="ru-RU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BR</a:t>
            </a:r>
            <a:r>
              <a:rPr lang="ru-RU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-2 -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N</a:t>
            </a:r>
            <a:r>
              <a:rPr lang="ru-RU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ru-RU" sz="2400" b="1" u="sng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 структуре активной зоны:</a:t>
            </a:r>
            <a:r>
              <a:rPr lang="ru-RU" sz="2400" b="1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зличают реакторы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гетерогенны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и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гомогенны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ru-RU" sz="2400" b="1" u="sng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 конструктивному исполнению: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реакторы подразделяются на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корпусны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и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канальны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ru-RU" sz="2400" b="1" u="sng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 энерго-выделению: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реакторы различают на импульсные и стационарные. </a:t>
            </a:r>
          </a:p>
          <a:p>
            <a:pPr marL="514350" indent="-514350">
              <a:buFont typeface="+mj-lt"/>
              <a:buAutoNum type="arabicPeriod"/>
            </a:pP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Заголовок 1">
            <a:extLst>
              <a:ext uri="{FF2B5EF4-FFF2-40B4-BE49-F238E27FC236}">
                <a16:creationId xmlns:a16="http://schemas.microsoft.com/office/drawing/2014/main" id="{3943DD54-E99A-37DA-6963-78F75E4391A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22670"/>
            <a:ext cx="10515600" cy="410729"/>
          </a:xfrm>
        </p:spPr>
        <p:txBody>
          <a:bodyPr>
            <a:normAutofit fontScale="90000"/>
          </a:bodyPr>
          <a:lstStyle/>
          <a:p>
            <a:pPr algn="ctr"/>
            <a:r>
              <a:rPr lang="en-US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LASSIFICATION OF NUCLEAR REACTORS</a:t>
            </a:r>
            <a:endParaRPr lang="ru-RU" sz="4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2947903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5E201533-AA7A-77E8-799C-AD487BFB0AE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77091" y="877455"/>
            <a:ext cx="11794835" cy="3934690"/>
          </a:xfr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marL="514350" indent="-514350" algn="just">
              <a:buFont typeface="+mj-lt"/>
              <a:buAutoNum type="arabicPeriod"/>
            </a:pPr>
            <a:r>
              <a:rPr lang="ru-RU" sz="2400" b="1" u="sng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 назначению: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реакторы подразделяются на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энергетически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исследовательски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транспортны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…..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ru-RU" sz="2400" b="1" u="sng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 энергетическому спектру нейтронов: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реакторы различают на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тепловых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быстрых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и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промежуточных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ru-RU" sz="2400" b="1" u="sng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 типу замедлителя:</a:t>
            </a:r>
            <a:r>
              <a:rPr lang="ru-RU" sz="2400" b="1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акторы на тепловых нейтронах различаются на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легководны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ВВЭР),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тяжеловодны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CANDU) и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графитовы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РБМК); 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ru-RU" sz="2400" b="1" u="sng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 теплоносителю: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реакторы классифицируют на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легководны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газо-охлаждаемы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тяжеловодны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и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жидкометаллически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en-US" sz="2400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y core structure</a:t>
            </a:r>
            <a:r>
              <a:rPr lang="ru-RU" sz="2400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ru-RU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actors are divided into </a:t>
            </a:r>
            <a:r>
              <a:rPr lang="en-US" sz="24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eterogeneous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en-US" sz="24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homogeneous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marL="0" indent="0">
              <a:buNone/>
            </a:pP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D916ECE-C884-F4DF-0BFF-B4F262047ADD}"/>
              </a:ext>
            </a:extLst>
          </p:cNvPr>
          <p:cNvSpPr txBox="1"/>
          <p:nvPr/>
        </p:nvSpPr>
        <p:spPr>
          <a:xfrm>
            <a:off x="5098472" y="5273962"/>
            <a:ext cx="2807856" cy="1477328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e fuel is placed in the reactor core in the form of blocks (fuel elements), between which there is a coolant.</a:t>
            </a:r>
            <a:endParaRPr lang="ru-RU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0B8833B-CD55-06F4-647E-7B49EC72951A}"/>
              </a:ext>
            </a:extLst>
          </p:cNvPr>
          <p:cNvSpPr txBox="1"/>
          <p:nvPr/>
        </p:nvSpPr>
        <p:spPr>
          <a:xfrm>
            <a:off x="8866908" y="5421652"/>
            <a:ext cx="2807856" cy="646331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e fuel and coolant are a homogeneous mixture.</a:t>
            </a:r>
            <a:endParaRPr lang="ru-RU" dirty="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" name="Прямая со стрелкой 9">
            <a:extLst>
              <a:ext uri="{FF2B5EF4-FFF2-40B4-BE49-F238E27FC236}">
                <a16:creationId xmlns:a16="http://schemas.microsoft.com/office/drawing/2014/main" id="{B259F1B7-DFE1-267A-7856-03FAC95A0C0A}"/>
              </a:ext>
            </a:extLst>
          </p:cNvPr>
          <p:cNvCxnSpPr>
            <a:cxnSpLocks/>
          </p:cNvCxnSpPr>
          <p:nvPr/>
        </p:nvCxnSpPr>
        <p:spPr>
          <a:xfrm>
            <a:off x="6576292" y="4447309"/>
            <a:ext cx="0" cy="82665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Прямая со стрелкой 12">
            <a:extLst>
              <a:ext uri="{FF2B5EF4-FFF2-40B4-BE49-F238E27FC236}">
                <a16:creationId xmlns:a16="http://schemas.microsoft.com/office/drawing/2014/main" id="{45480376-C4CD-FEB9-0FE7-196F121B3974}"/>
              </a:ext>
            </a:extLst>
          </p:cNvPr>
          <p:cNvCxnSpPr>
            <a:cxnSpLocks/>
            <a:endCxn id="5" idx="0"/>
          </p:cNvCxnSpPr>
          <p:nvPr/>
        </p:nvCxnSpPr>
        <p:spPr>
          <a:xfrm>
            <a:off x="9691255" y="4447309"/>
            <a:ext cx="579581" cy="974343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" name="Заголовок 1">
            <a:extLst>
              <a:ext uri="{FF2B5EF4-FFF2-40B4-BE49-F238E27FC236}">
                <a16:creationId xmlns:a16="http://schemas.microsoft.com/office/drawing/2014/main" id="{073B43D7-0343-800C-7816-72C26921FE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22670"/>
            <a:ext cx="10515600" cy="410729"/>
          </a:xfrm>
        </p:spPr>
        <p:txBody>
          <a:bodyPr>
            <a:normAutofit fontScale="90000"/>
          </a:bodyPr>
          <a:lstStyle/>
          <a:p>
            <a:pPr algn="ctr"/>
            <a:r>
              <a:rPr lang="en-US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LASSIFICATION OF NUCLEAR REACTORS</a:t>
            </a:r>
            <a:endParaRPr lang="ru-RU" sz="4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4560559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5E201533-AA7A-77E8-799C-AD487BFB0AE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77091" y="877455"/>
            <a:ext cx="11794835" cy="5299508"/>
          </a:xfrm>
        </p:spPr>
        <p:txBody>
          <a:bodyPr>
            <a:normAutofit/>
          </a:bodyPr>
          <a:lstStyle/>
          <a:p>
            <a:pPr marL="514350" indent="-514350" algn="just">
              <a:buFont typeface="+mj-lt"/>
              <a:buAutoNum type="arabicPeriod"/>
            </a:pPr>
            <a:r>
              <a:rPr lang="ru-RU" sz="2400" b="1" u="sng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 назначению: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реакторы подразделяются на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энергетически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исследовательски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транспортны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…..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ru-RU" sz="2400" b="1" u="sng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 энергетическому спектру нейтронов: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реакторы различают на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тепловых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быстрых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и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промежуточных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ru-RU" sz="2400" b="1" u="sng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 типу замедлителя:</a:t>
            </a:r>
            <a:r>
              <a:rPr lang="ru-RU" sz="2400" b="1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акторы на тепловых нейтронах различаются на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легководны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ВВЭР),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тяжеловодны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CANDU) и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графитовы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РБМК); 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ru-RU" sz="2400" b="1" u="sng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 теплоносителю: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реакторы классифицируют на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легководны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газо-охлаждаемы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тяжеловодны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и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жидкометаллически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ru-RU" sz="2400" b="1" u="sng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 структуре активной зоны:</a:t>
            </a:r>
            <a:r>
              <a:rPr lang="ru-RU" sz="2400" b="1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зличают реакторы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гетерогенны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и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гомогенны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en-US" sz="24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y construction design</a:t>
            </a:r>
            <a:r>
              <a:rPr lang="ru-RU" sz="24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ru-RU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actors are divided into vessel </a:t>
            </a:r>
            <a:r>
              <a:rPr lang="ru-RU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VER</a:t>
            </a:r>
            <a:r>
              <a:rPr lang="ru-RU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-1000)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channel </a:t>
            </a:r>
            <a:r>
              <a:rPr lang="ru-RU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BMK</a:t>
            </a:r>
            <a:r>
              <a:rPr lang="ru-RU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- </a:t>
            </a: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ANDU</a:t>
            </a:r>
            <a:r>
              <a:rPr lang="ru-RU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ru-RU" sz="2400" b="1" u="sng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 энерго-выделению:</a:t>
            </a:r>
            <a:r>
              <a:rPr lang="ru-RU" sz="2400" b="1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реакторы различают на </a:t>
            </a:r>
            <a:r>
              <a:rPr lang="ru-RU" sz="2400" b="1" dirty="0">
                <a:solidFill>
                  <a:schemeClr val="bg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импульсные</a:t>
            </a:r>
            <a:r>
              <a:rPr lang="ru-RU" sz="2400" b="1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ИБР-2) и </a:t>
            </a:r>
            <a:r>
              <a:rPr lang="ru-RU" sz="2400" b="1" u="sng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тационарные</a:t>
            </a:r>
            <a:r>
              <a:rPr lang="ru-RU" sz="2400" b="1" dirty="0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ВВЭР). </a:t>
            </a:r>
          </a:p>
          <a:p>
            <a:pPr marL="514350" indent="-514350">
              <a:buFont typeface="+mj-lt"/>
              <a:buAutoNum type="arabicPeriod"/>
            </a:pP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Заголовок 1">
            <a:extLst>
              <a:ext uri="{FF2B5EF4-FFF2-40B4-BE49-F238E27FC236}">
                <a16:creationId xmlns:a16="http://schemas.microsoft.com/office/drawing/2014/main" id="{75B0867C-8E0B-65F0-C1C6-3F1365A322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22670"/>
            <a:ext cx="10515600" cy="410729"/>
          </a:xfrm>
        </p:spPr>
        <p:txBody>
          <a:bodyPr>
            <a:normAutofit fontScale="90000"/>
          </a:bodyPr>
          <a:lstStyle/>
          <a:p>
            <a:pPr algn="ctr"/>
            <a:r>
              <a:rPr lang="en-US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LASSIFICATION OF NUCLEAR REACTORS</a:t>
            </a:r>
            <a:endParaRPr lang="ru-RU" sz="4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2635061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5E201533-AA7A-77E8-799C-AD487BFB0AE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77091" y="877455"/>
            <a:ext cx="11794835" cy="5299508"/>
          </a:xfrm>
        </p:spPr>
        <p:txBody>
          <a:bodyPr>
            <a:normAutofit/>
          </a:bodyPr>
          <a:lstStyle/>
          <a:p>
            <a:pPr marL="514350" indent="-514350" algn="just">
              <a:buFont typeface="+mj-lt"/>
              <a:buAutoNum type="arabicPeriod"/>
            </a:pPr>
            <a:r>
              <a:rPr lang="ru-RU" sz="2400" b="1" u="sng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 назначению: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реакторы подразделяются на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энергетически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исследовательски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транспортны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…..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ru-RU" sz="2400" b="1" u="sng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 энергетическому спектру нейтронов: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реакторы различают на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тепловых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быстрых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и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промежуточных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ru-RU" sz="2400" b="1" u="sng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 типу замедлителя:</a:t>
            </a:r>
            <a:r>
              <a:rPr lang="ru-RU" sz="2400" b="1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акторы на тепловых нейтронах различаются на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легководны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ВВЭР),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тяжеловодны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CANDU) и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графитовы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РБМК); 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ru-RU" sz="2400" b="1" u="sng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 теплоносителю: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реакторы классифицируют на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легководны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газо-охлаждаемы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тяжеловодны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и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жидкометаллически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ru-RU" sz="2400" b="1" u="sng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 структуре активной зоны:</a:t>
            </a:r>
            <a:r>
              <a:rPr lang="ru-RU" sz="2400" b="1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зличают реакторы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гетерогенны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и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гомогенны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ru-RU" sz="2400" b="1" u="sng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 конструктивному исполнению: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реакторы подразделяются на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корпусны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и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канальны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en-US" sz="24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y energy release or production</a:t>
            </a:r>
            <a:r>
              <a:rPr lang="ru-RU" sz="24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ru-RU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actors are divided into pulsed 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BR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-2)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stationary (steady state)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VER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</a:p>
          <a:p>
            <a:pPr marL="514350" indent="-514350">
              <a:buFont typeface="+mj-lt"/>
              <a:buAutoNum type="arabicPeriod"/>
            </a:pP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Заголовок 1">
            <a:extLst>
              <a:ext uri="{FF2B5EF4-FFF2-40B4-BE49-F238E27FC236}">
                <a16:creationId xmlns:a16="http://schemas.microsoft.com/office/drawing/2014/main" id="{ECB632CC-0FE5-9CCF-A523-DDBBFB481E6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22670"/>
            <a:ext cx="10515600" cy="410729"/>
          </a:xfrm>
        </p:spPr>
        <p:txBody>
          <a:bodyPr>
            <a:normAutofit fontScale="90000"/>
          </a:bodyPr>
          <a:lstStyle/>
          <a:p>
            <a:pPr algn="ctr"/>
            <a:r>
              <a:rPr lang="en-US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LASSIFICATION OF NUCLEAR REACTORS</a:t>
            </a:r>
            <a:endParaRPr lang="ru-RU" sz="4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918614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00DA24F1-5DE6-8BA7-F209-19671A9612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108D82-1963-4C2D-B538-558967D1EC74}" type="datetime1">
              <a:rPr lang="ru-RU" smtClean="0"/>
              <a:t>06.06.2025</a:t>
            </a:fld>
            <a:endParaRPr lang="ru-RU"/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0CBDB154-6957-CA91-8B35-4347D50E6F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AD8BD4-BB35-4D4F-8C85-DEF70C067D30}" type="slidenum">
              <a:rPr lang="ru-RU" smtClean="0"/>
              <a:t>55</a:t>
            </a:fld>
            <a:endParaRPr lang="ru-RU"/>
          </a:p>
        </p:txBody>
      </p:sp>
      <p:graphicFrame>
        <p:nvGraphicFramePr>
          <p:cNvPr id="4" name="Таблица 3">
            <a:extLst>
              <a:ext uri="{FF2B5EF4-FFF2-40B4-BE49-F238E27FC236}">
                <a16:creationId xmlns:a16="http://schemas.microsoft.com/office/drawing/2014/main" id="{E9F0B3AC-C54B-F5D6-6172-449A9E02E278}"/>
              </a:ext>
            </a:extLst>
          </p:cNvPr>
          <p:cNvGraphicFramePr>
            <a:graphicFrameLocks noGrp="1"/>
          </p:cNvGraphicFramePr>
          <p:nvPr/>
        </p:nvGraphicFramePr>
        <p:xfrm>
          <a:off x="243840" y="1511445"/>
          <a:ext cx="11704319" cy="2447141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2972920">
                  <a:extLst>
                    <a:ext uri="{9D8B030D-6E8A-4147-A177-3AD203B41FA5}">
                      <a16:colId xmlns:a16="http://schemas.microsoft.com/office/drawing/2014/main" val="169146097"/>
                    </a:ext>
                  </a:extLst>
                </a:gridCol>
                <a:gridCol w="1232042">
                  <a:extLst>
                    <a:ext uri="{9D8B030D-6E8A-4147-A177-3AD203B41FA5}">
                      <a16:colId xmlns:a16="http://schemas.microsoft.com/office/drawing/2014/main" val="855338378"/>
                    </a:ext>
                  </a:extLst>
                </a:gridCol>
                <a:gridCol w="1071335">
                  <a:extLst>
                    <a:ext uri="{9D8B030D-6E8A-4147-A177-3AD203B41FA5}">
                      <a16:colId xmlns:a16="http://schemas.microsoft.com/office/drawing/2014/main" val="2684334798"/>
                    </a:ext>
                  </a:extLst>
                </a:gridCol>
                <a:gridCol w="757775">
                  <a:extLst>
                    <a:ext uri="{9D8B030D-6E8A-4147-A177-3AD203B41FA5}">
                      <a16:colId xmlns:a16="http://schemas.microsoft.com/office/drawing/2014/main" val="589653380"/>
                    </a:ext>
                  </a:extLst>
                </a:gridCol>
                <a:gridCol w="1304547">
                  <a:extLst>
                    <a:ext uri="{9D8B030D-6E8A-4147-A177-3AD203B41FA5}">
                      <a16:colId xmlns:a16="http://schemas.microsoft.com/office/drawing/2014/main" val="2882111739"/>
                    </a:ext>
                  </a:extLst>
                </a:gridCol>
                <a:gridCol w="1091425">
                  <a:extLst>
                    <a:ext uri="{9D8B030D-6E8A-4147-A177-3AD203B41FA5}">
                      <a16:colId xmlns:a16="http://schemas.microsoft.com/office/drawing/2014/main" val="3296565954"/>
                    </a:ext>
                  </a:extLst>
                </a:gridCol>
                <a:gridCol w="726581">
                  <a:extLst>
                    <a:ext uri="{9D8B030D-6E8A-4147-A177-3AD203B41FA5}">
                      <a16:colId xmlns:a16="http://schemas.microsoft.com/office/drawing/2014/main" val="2252078306"/>
                    </a:ext>
                  </a:extLst>
                </a:gridCol>
                <a:gridCol w="1456269">
                  <a:extLst>
                    <a:ext uri="{9D8B030D-6E8A-4147-A177-3AD203B41FA5}">
                      <a16:colId xmlns:a16="http://schemas.microsoft.com/office/drawing/2014/main" val="862504588"/>
                    </a:ext>
                  </a:extLst>
                </a:gridCol>
                <a:gridCol w="1091425">
                  <a:extLst>
                    <a:ext uri="{9D8B030D-6E8A-4147-A177-3AD203B41FA5}">
                      <a16:colId xmlns:a16="http://schemas.microsoft.com/office/drawing/2014/main" val="3137523588"/>
                    </a:ext>
                  </a:extLst>
                </a:gridCol>
              </a:tblGrid>
              <a:tr h="393003">
                <a:tc rowSpan="3">
                  <a:txBody>
                    <a:bodyPr/>
                    <a:lstStyle/>
                    <a:p>
                      <a:pPr algn="ctr" fontAlgn="b"/>
                      <a:endParaRPr lang="ru-RU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8">
                  <a:txBody>
                    <a:bodyPr/>
                    <a:lstStyle/>
                    <a:p>
                      <a:pPr algn="ctr" fontAlgn="ctr"/>
                      <a:r>
                        <a:rPr lang="ru-RU" sz="20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Максимальный удельная тепловыделения , Вт/см3</a:t>
                      </a:r>
                      <a:endParaRPr lang="ru-RU" sz="20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3176934"/>
                  </a:ext>
                </a:extLst>
              </a:tr>
              <a:tr h="294934">
                <a:tc vMerge="1">
                  <a:txBody>
                    <a:bodyPr/>
                    <a:lstStyle/>
                    <a:p>
                      <a:pPr algn="ctr" fontAlgn="ctr"/>
                      <a:endParaRPr lang="ru-RU" sz="11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8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 cm Ni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rowSpan="6">
                  <a:txBody>
                    <a:bodyPr/>
                    <a:lstStyle/>
                    <a:p>
                      <a:pPr algn="ctr" fontAlgn="ctr"/>
                      <a:endParaRPr lang="ru-RU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8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 cm Ni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rowSpan="6">
                  <a:txBody>
                    <a:bodyPr/>
                    <a:lstStyle/>
                    <a:p>
                      <a:pPr algn="ctr" fontAlgn="ctr"/>
                      <a:endParaRPr lang="ru-RU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8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 cm Ni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52260181"/>
                  </a:ext>
                </a:extLst>
              </a:tr>
              <a:tr h="579468">
                <a:tc vMerge="1">
                  <a:txBody>
                    <a:bodyPr/>
                    <a:lstStyle/>
                    <a:p>
                      <a:pPr algn="ctr" fontAlgn="ctr"/>
                      <a:endParaRPr lang="ru-RU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права</a:t>
                      </a:r>
                      <a:endParaRPr lang="ru-RU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лева</a:t>
                      </a:r>
                      <a:endParaRPr lang="ru-RU" sz="20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ru-RU" sz="20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права</a:t>
                      </a:r>
                      <a:endParaRPr lang="ru-RU" sz="20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лева</a:t>
                      </a:r>
                      <a:endParaRPr lang="ru-RU" sz="20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ru-RU" sz="20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права</a:t>
                      </a:r>
                      <a:endParaRPr lang="ru-RU" sz="20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лева</a:t>
                      </a:r>
                      <a:endParaRPr lang="ru-RU" sz="20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57926528"/>
                  </a:ext>
                </a:extLst>
              </a:tr>
              <a:tr h="294934"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 cm </a:t>
                      </a:r>
                      <a:r>
                        <a:rPr lang="ru-RU" sz="18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вакуум</a:t>
                      </a:r>
                      <a:endParaRPr lang="ru-RU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,65634</a:t>
                      </a:r>
                      <a:endParaRPr lang="ru-RU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,5207</a:t>
                      </a:r>
                      <a:endParaRPr lang="ru-RU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algn="ctr" fontAlgn="b"/>
                      <a:endParaRPr lang="ru-RU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,66692</a:t>
                      </a:r>
                      <a:endParaRPr lang="ru-RU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,75357</a:t>
                      </a:r>
                      <a:endParaRPr lang="ru-RU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algn="ctr" fontAlgn="b"/>
                      <a:endParaRPr lang="ru-RU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400" b="1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48174</a:t>
                      </a:r>
                      <a:endParaRPr lang="ru-RU" sz="14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400" b="1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,43119</a:t>
                      </a:r>
                      <a:endParaRPr lang="ru-RU" sz="14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74616211"/>
                  </a:ext>
                </a:extLst>
              </a:tr>
              <a:tr h="294934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5 cm </a:t>
                      </a:r>
                      <a:r>
                        <a:rPr lang="ru-RU" sz="18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вакуум</a:t>
                      </a:r>
                      <a:endParaRPr lang="ru-RU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400" b="1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,5089</a:t>
                      </a:r>
                      <a:endParaRPr lang="ru-RU" sz="14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,52174</a:t>
                      </a:r>
                      <a:endParaRPr lang="ru-RU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algn="ctr" fontAlgn="b"/>
                      <a:endParaRPr lang="ru-RU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,55672</a:t>
                      </a:r>
                      <a:endParaRPr lang="ru-RU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,59312</a:t>
                      </a:r>
                      <a:endParaRPr lang="ru-RU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algn="ctr" fontAlgn="b"/>
                      <a:endParaRPr lang="ru-RU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82486</a:t>
                      </a:r>
                      <a:endParaRPr lang="ru-RU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400" b="1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4615</a:t>
                      </a:r>
                      <a:endParaRPr lang="ru-RU" sz="14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64536530"/>
                  </a:ext>
                </a:extLst>
              </a:tr>
              <a:tr h="294934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 cm </a:t>
                      </a:r>
                      <a:r>
                        <a:rPr lang="ru-RU" sz="18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вакуум</a:t>
                      </a:r>
                      <a:endParaRPr lang="ru-RU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400" b="1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,41187</a:t>
                      </a:r>
                      <a:endParaRPr lang="ru-RU" sz="14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400" b="1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,45502</a:t>
                      </a:r>
                      <a:endParaRPr lang="ru-RU" sz="14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algn="ctr" fontAlgn="b"/>
                      <a:endParaRPr lang="ru-RU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71953</a:t>
                      </a:r>
                      <a:endParaRPr lang="ru-RU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,61119</a:t>
                      </a:r>
                      <a:endParaRPr lang="ru-RU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algn="ctr" fontAlgn="b"/>
                      <a:endParaRPr lang="ru-RU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400" b="1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22433</a:t>
                      </a:r>
                      <a:endParaRPr lang="ru-RU" sz="1400" b="1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400" b="1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61275</a:t>
                      </a:r>
                      <a:endParaRPr lang="ru-RU" sz="1400" b="1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23667650"/>
                  </a:ext>
                </a:extLst>
              </a:tr>
              <a:tr h="294934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5 cm </a:t>
                      </a:r>
                      <a:r>
                        <a:rPr lang="ru-RU" sz="18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вакуум </a:t>
                      </a:r>
                      <a:endParaRPr lang="ru-RU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400" b="1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,3444</a:t>
                      </a:r>
                      <a:endParaRPr lang="ru-RU" sz="14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,32191</a:t>
                      </a:r>
                      <a:endParaRPr lang="ru-RU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algn="ctr" fontAlgn="b"/>
                      <a:endParaRPr lang="ru-RU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400" b="1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00864</a:t>
                      </a:r>
                      <a:endParaRPr lang="ru-RU" sz="14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68787</a:t>
                      </a:r>
                      <a:endParaRPr lang="ru-RU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algn="ctr" fontAlgn="b"/>
                      <a:endParaRPr lang="ru-RU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,59712</a:t>
                      </a:r>
                      <a:endParaRPr lang="ru-RU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,93969</a:t>
                      </a:r>
                      <a:endParaRPr lang="ru-RU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73261465"/>
                  </a:ext>
                </a:extLst>
              </a:tr>
            </a:tbl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21704A66-A904-A852-B135-F22E3C5C18C7}"/>
              </a:ext>
            </a:extLst>
          </p:cNvPr>
          <p:cNvSpPr txBox="1"/>
          <p:nvPr/>
        </p:nvSpPr>
        <p:spPr>
          <a:xfrm>
            <a:off x="365760" y="164276"/>
            <a:ext cx="11704320" cy="14465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Зависимость максимального удельного тепловыделения в диске модулятора (Вт/см3), максимального эффекта смещения модулятора (%) и  </a:t>
            </a:r>
            <a:r>
              <a:rPr lang="el-GR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α – </a:t>
            </a:r>
            <a:r>
              <a:rPr lang="ru-RU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параметра (см-2) от изменения ширины вакуума и толщины Ni</a:t>
            </a:r>
          </a:p>
          <a:p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Таблица 8">
            <a:extLst>
              <a:ext uri="{FF2B5EF4-FFF2-40B4-BE49-F238E27FC236}">
                <a16:creationId xmlns:a16="http://schemas.microsoft.com/office/drawing/2014/main" id="{6498601F-D68A-C2CF-3AD9-88645499EBD9}"/>
              </a:ext>
            </a:extLst>
          </p:cNvPr>
          <p:cNvGraphicFramePr>
            <a:graphicFrameLocks noGrp="1"/>
          </p:cNvGraphicFramePr>
          <p:nvPr/>
        </p:nvGraphicFramePr>
        <p:xfrm>
          <a:off x="225082" y="4122984"/>
          <a:ext cx="11704324" cy="1817053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538929">
                  <a:extLst>
                    <a:ext uri="{9D8B030D-6E8A-4147-A177-3AD203B41FA5}">
                      <a16:colId xmlns:a16="http://schemas.microsoft.com/office/drawing/2014/main" val="3110675802"/>
                    </a:ext>
                  </a:extLst>
                </a:gridCol>
                <a:gridCol w="677693">
                  <a:extLst>
                    <a:ext uri="{9D8B030D-6E8A-4147-A177-3AD203B41FA5}">
                      <a16:colId xmlns:a16="http://schemas.microsoft.com/office/drawing/2014/main" val="33153357"/>
                    </a:ext>
                  </a:extLst>
                </a:gridCol>
                <a:gridCol w="677693">
                  <a:extLst>
                    <a:ext uri="{9D8B030D-6E8A-4147-A177-3AD203B41FA5}">
                      <a16:colId xmlns:a16="http://schemas.microsoft.com/office/drawing/2014/main" val="3086098551"/>
                    </a:ext>
                  </a:extLst>
                </a:gridCol>
                <a:gridCol w="677693">
                  <a:extLst>
                    <a:ext uri="{9D8B030D-6E8A-4147-A177-3AD203B41FA5}">
                      <a16:colId xmlns:a16="http://schemas.microsoft.com/office/drawing/2014/main" val="2740584180"/>
                    </a:ext>
                  </a:extLst>
                </a:gridCol>
                <a:gridCol w="677693">
                  <a:extLst>
                    <a:ext uri="{9D8B030D-6E8A-4147-A177-3AD203B41FA5}">
                      <a16:colId xmlns:a16="http://schemas.microsoft.com/office/drawing/2014/main" val="3980197412"/>
                    </a:ext>
                  </a:extLst>
                </a:gridCol>
                <a:gridCol w="677693">
                  <a:extLst>
                    <a:ext uri="{9D8B030D-6E8A-4147-A177-3AD203B41FA5}">
                      <a16:colId xmlns:a16="http://schemas.microsoft.com/office/drawing/2014/main" val="639931554"/>
                    </a:ext>
                  </a:extLst>
                </a:gridCol>
                <a:gridCol w="677693">
                  <a:extLst>
                    <a:ext uri="{9D8B030D-6E8A-4147-A177-3AD203B41FA5}">
                      <a16:colId xmlns:a16="http://schemas.microsoft.com/office/drawing/2014/main" val="1148721197"/>
                    </a:ext>
                  </a:extLst>
                </a:gridCol>
                <a:gridCol w="677693">
                  <a:extLst>
                    <a:ext uri="{9D8B030D-6E8A-4147-A177-3AD203B41FA5}">
                      <a16:colId xmlns:a16="http://schemas.microsoft.com/office/drawing/2014/main" val="1925278178"/>
                    </a:ext>
                  </a:extLst>
                </a:gridCol>
                <a:gridCol w="677693">
                  <a:extLst>
                    <a:ext uri="{9D8B030D-6E8A-4147-A177-3AD203B41FA5}">
                      <a16:colId xmlns:a16="http://schemas.microsoft.com/office/drawing/2014/main" val="2909694985"/>
                    </a:ext>
                  </a:extLst>
                </a:gridCol>
                <a:gridCol w="677693">
                  <a:extLst>
                    <a:ext uri="{9D8B030D-6E8A-4147-A177-3AD203B41FA5}">
                      <a16:colId xmlns:a16="http://schemas.microsoft.com/office/drawing/2014/main" val="3127742724"/>
                    </a:ext>
                  </a:extLst>
                </a:gridCol>
                <a:gridCol w="677693">
                  <a:extLst>
                    <a:ext uri="{9D8B030D-6E8A-4147-A177-3AD203B41FA5}">
                      <a16:colId xmlns:a16="http://schemas.microsoft.com/office/drawing/2014/main" val="2407908142"/>
                    </a:ext>
                  </a:extLst>
                </a:gridCol>
                <a:gridCol w="677693">
                  <a:extLst>
                    <a:ext uri="{9D8B030D-6E8A-4147-A177-3AD203B41FA5}">
                      <a16:colId xmlns:a16="http://schemas.microsoft.com/office/drawing/2014/main" val="3224459571"/>
                    </a:ext>
                  </a:extLst>
                </a:gridCol>
                <a:gridCol w="677693">
                  <a:extLst>
                    <a:ext uri="{9D8B030D-6E8A-4147-A177-3AD203B41FA5}">
                      <a16:colId xmlns:a16="http://schemas.microsoft.com/office/drawing/2014/main" val="1538151622"/>
                    </a:ext>
                  </a:extLst>
                </a:gridCol>
                <a:gridCol w="677693">
                  <a:extLst>
                    <a:ext uri="{9D8B030D-6E8A-4147-A177-3AD203B41FA5}">
                      <a16:colId xmlns:a16="http://schemas.microsoft.com/office/drawing/2014/main" val="3757608769"/>
                    </a:ext>
                  </a:extLst>
                </a:gridCol>
                <a:gridCol w="677693">
                  <a:extLst>
                    <a:ext uri="{9D8B030D-6E8A-4147-A177-3AD203B41FA5}">
                      <a16:colId xmlns:a16="http://schemas.microsoft.com/office/drawing/2014/main" val="349395717"/>
                    </a:ext>
                  </a:extLst>
                </a:gridCol>
                <a:gridCol w="677693">
                  <a:extLst>
                    <a:ext uri="{9D8B030D-6E8A-4147-A177-3AD203B41FA5}">
                      <a16:colId xmlns:a16="http://schemas.microsoft.com/office/drawing/2014/main" val="214181561"/>
                    </a:ext>
                  </a:extLst>
                </a:gridCol>
              </a:tblGrid>
              <a:tr h="545993">
                <a:tc>
                  <a:txBody>
                    <a:bodyPr/>
                    <a:lstStyle/>
                    <a:p>
                      <a:pPr algn="l" fontAlgn="b"/>
                      <a:endParaRPr lang="ru-RU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00" marR="9100" marT="91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400" b="1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 cm Вакуум, 0 см Ni</a:t>
                      </a:r>
                      <a:endParaRPr lang="ru-RU" sz="14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00" marR="9100" marT="91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400" b="1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 cm Вакуум, 5 см Ni</a:t>
                      </a:r>
                      <a:endParaRPr lang="ru-RU" sz="14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00" marR="9100" marT="91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400" b="1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 cm Вакуум, 10 см Ni</a:t>
                      </a:r>
                      <a:endParaRPr lang="ru-RU" sz="14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00" marR="9100" marT="91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 fontAlgn="ctr"/>
                      <a:endParaRPr lang="ru-RU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00" marR="9100" marT="91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400" b="1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5 cm Вакуум, 0 см Ni</a:t>
                      </a:r>
                      <a:endParaRPr lang="ru-RU" sz="14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00" marR="9100" marT="91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400" b="1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5 cm Вакуум, 5 см Ni</a:t>
                      </a:r>
                      <a:endParaRPr lang="ru-RU" sz="14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00" marR="9100" marT="91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400" b="1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5 cm Вакуум, 10 см Ni</a:t>
                      </a:r>
                      <a:endParaRPr lang="ru-RU" sz="14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00" marR="9100" marT="91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 fontAlgn="ctr"/>
                      <a:endParaRPr lang="ru-RU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00" marR="9100" marT="91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400" b="1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 cm Вакуум, 0 см Ni</a:t>
                      </a:r>
                      <a:endParaRPr lang="ru-RU" sz="14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00" marR="9100" marT="91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400" b="1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 cm Вакуум, 5 см Ni</a:t>
                      </a:r>
                      <a:endParaRPr lang="ru-RU" sz="14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00" marR="9100" marT="91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 </a:t>
                      </a:r>
                      <a:r>
                        <a:rPr lang="ru-RU" sz="1400" b="1" u="none" strike="noStrike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m</a:t>
                      </a:r>
                      <a:r>
                        <a:rPr lang="ru-RU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Вакуум, 10 см Ni</a:t>
                      </a:r>
                      <a:endParaRPr lang="ru-RU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00" marR="9100" marT="91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 fontAlgn="ctr"/>
                      <a:endParaRPr lang="ru-RU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00" marR="9100" marT="91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400" b="1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5 cm Вакуум, 0 см Ni</a:t>
                      </a:r>
                      <a:endParaRPr lang="ru-RU" sz="14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00" marR="9100" marT="91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400" b="1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5 cm Вакуум, 5 см Ni</a:t>
                      </a:r>
                      <a:endParaRPr lang="ru-RU" sz="14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00" marR="9100" marT="91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400" b="1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5 cm Вакуум, 10 см Ni</a:t>
                      </a:r>
                      <a:endParaRPr lang="ru-RU" sz="14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00" marR="9100" marT="91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99250905"/>
                  </a:ext>
                </a:extLst>
              </a:tr>
              <a:tr h="518693"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Максимальный эффект смещения модулятора, %</a:t>
                      </a:r>
                      <a:endParaRPr lang="ru-RU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00" marR="9100" marT="91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,29%</a:t>
                      </a:r>
                      <a:endParaRPr lang="ru-RU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00" marR="9100" marT="91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,13%</a:t>
                      </a:r>
                      <a:endParaRPr lang="ru-RU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00" marR="9100" marT="91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,50%</a:t>
                      </a:r>
                      <a:endParaRPr lang="ru-RU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00" marR="9100" marT="91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algn="l" fontAlgn="b"/>
                      <a:endParaRPr lang="ru-RU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00" marR="9100" marT="91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,73%</a:t>
                      </a:r>
                      <a:endParaRPr lang="ru-RU" sz="16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00" marR="9100" marT="91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,37%</a:t>
                      </a:r>
                      <a:endParaRPr lang="ru-RU" sz="16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00" marR="9100" marT="91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,59%</a:t>
                      </a:r>
                      <a:endParaRPr lang="ru-RU" sz="16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00" marR="9100" marT="91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algn="l" fontAlgn="b"/>
                      <a:endParaRPr lang="ru-RU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00" marR="9100" marT="91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,01%</a:t>
                      </a:r>
                      <a:endParaRPr lang="ru-RU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00" marR="9100" marT="91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,46%</a:t>
                      </a:r>
                      <a:endParaRPr lang="ru-RU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00" marR="9100" marT="91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,61%</a:t>
                      </a:r>
                      <a:endParaRPr lang="ru-RU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00" marR="9100" marT="91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 vMerge="1">
                  <a:txBody>
                    <a:bodyPr/>
                    <a:lstStyle/>
                    <a:p>
                      <a:pPr algn="l" fontAlgn="b"/>
                      <a:endParaRPr lang="ru-RU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00" marR="9100" marT="91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,17%</a:t>
                      </a:r>
                      <a:endParaRPr lang="ru-RU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00" marR="9100" marT="91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,48%</a:t>
                      </a:r>
                      <a:endParaRPr lang="ru-RU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00" marR="9100" marT="91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,59%</a:t>
                      </a:r>
                      <a:endParaRPr lang="ru-RU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00" marR="9100" marT="91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4320886"/>
                  </a:ext>
                </a:extLst>
              </a:tr>
              <a:tr h="518693">
                <a:tc>
                  <a:txBody>
                    <a:bodyPr/>
                    <a:lstStyle/>
                    <a:p>
                      <a:pPr algn="ctr" fontAlgn="ctr"/>
                      <a:r>
                        <a:rPr lang="el-GR" sz="2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α</a:t>
                      </a:r>
                      <a:r>
                        <a:rPr lang="el-GR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-</a:t>
                      </a:r>
                      <a:r>
                        <a:rPr lang="ru-RU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араметр, см-2</a:t>
                      </a:r>
                      <a:endParaRPr lang="ru-RU" sz="2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37E-0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24E-0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,82E-0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ru-RU" sz="12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21E-0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,88E-0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,81E-0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ru-RU" sz="12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,01E-0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,04E-0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85E-0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ru-RU" sz="12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,40E-0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,92E-0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28E-0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3845438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92061295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Дата 3">
            <a:extLst>
              <a:ext uri="{FF2B5EF4-FFF2-40B4-BE49-F238E27FC236}">
                <a16:creationId xmlns:a16="http://schemas.microsoft.com/office/drawing/2014/main" id="{D9096728-BCA0-3370-A7BC-5EC4CC32D0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D1811E-AEAB-4E96-9D5B-55C188C89270}" type="datetime1">
              <a:rPr lang="ru-RU" smtClean="0"/>
              <a:t>06.06.2025</a:t>
            </a:fld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3E8E0FB4-FAE4-45E7-4489-D57016345D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AD8BD4-BB35-4D4F-8C85-DEF70C067D30}" type="slidenum">
              <a:rPr lang="ru-RU" smtClean="0"/>
              <a:t>56</a:t>
            </a:fld>
            <a:endParaRPr lang="ru-RU"/>
          </a:p>
        </p:txBody>
      </p:sp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6EE7DFF-4F96-CE40-D887-D24133A31C1D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952500" y="287338"/>
            <a:ext cx="11239500" cy="701675"/>
          </a:xfrm>
        </p:spPr>
        <p:txBody>
          <a:bodyPr>
            <a:noAutofit/>
          </a:bodyPr>
          <a:lstStyle/>
          <a:p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дельные тепловыделения в диске модулятора без установки дополнительного никелевого отражателя, Вт∙см-3 </a:t>
            </a:r>
          </a:p>
        </p:txBody>
      </p:sp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1B6F30BA-59B9-D817-A5F4-C9696F2B596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54915"/>
            <a:ext cx="12192000" cy="47388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0563696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Дата 3">
            <a:extLst>
              <a:ext uri="{FF2B5EF4-FFF2-40B4-BE49-F238E27FC236}">
                <a16:creationId xmlns:a16="http://schemas.microsoft.com/office/drawing/2014/main" id="{D9096728-BCA0-3370-A7BC-5EC4CC32D0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D1811E-AEAB-4E96-9D5B-55C188C89270}" type="datetime1">
              <a:rPr lang="ru-RU" smtClean="0"/>
              <a:t>06.06.2025</a:t>
            </a:fld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3E8E0FB4-FAE4-45E7-4489-D57016345D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AD8BD4-BB35-4D4F-8C85-DEF70C067D30}" type="slidenum">
              <a:rPr lang="ru-RU" smtClean="0"/>
              <a:t>57</a:t>
            </a:fld>
            <a:endParaRPr lang="ru-RU"/>
          </a:p>
        </p:txBody>
      </p:sp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6EE7DFF-4F96-CE40-D887-D24133A31C1D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952500" y="287338"/>
            <a:ext cx="11239500" cy="701675"/>
          </a:xfrm>
        </p:spPr>
        <p:txBody>
          <a:bodyPr>
            <a:noAutofit/>
          </a:bodyPr>
          <a:lstStyle/>
          <a:p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дельные тепловыделения в диске модулятора с установкой 10 см дополнительного никелевого отражателя, Вт∙см-3 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A3DD9FFD-184C-C281-5545-FE4D001A9F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47" y="1093662"/>
            <a:ext cx="12192000" cy="46706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427090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561CEDC-2CF5-BEC7-E000-64EEE7586F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0515600" cy="715530"/>
          </a:xfrm>
        </p:spPr>
        <p:txBody>
          <a:bodyPr/>
          <a:lstStyle/>
          <a:p>
            <a:endParaRPr lang="ru-RU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405B90A0-FC30-BA05-8299-142B5C6ECBA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54842" y="818867"/>
            <a:ext cx="11505062" cy="5358096"/>
          </a:xfrm>
        </p:spPr>
        <p:txBody>
          <a:bodyPr/>
          <a:lstStyle/>
          <a:p>
            <a:endParaRPr lang="ru-RU" dirty="0"/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EB2C7948-FF14-9C44-0469-A78E9BD0A4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8368" y="404336"/>
            <a:ext cx="9095263" cy="60493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20443340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Диаграмма 1"/>
          <p:cNvGraphicFramePr/>
          <p:nvPr>
            <p:extLst>
              <p:ext uri="{D42A27DB-BD31-4B8C-83A1-F6EECF244321}">
                <p14:modId xmlns:p14="http://schemas.microsoft.com/office/powerpoint/2010/main" val="23548201"/>
              </p:ext>
            </p:extLst>
          </p:nvPr>
        </p:nvGraphicFramePr>
        <p:xfrm>
          <a:off x="859809" y="655093"/>
          <a:ext cx="10863618" cy="492684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848669" y="5609229"/>
            <a:ext cx="76018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nge of K-eff with reactor company time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218665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69BACF29-F3CD-A3C5-A11B-9F2F9863C0A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76225" y="840509"/>
            <a:ext cx="11601450" cy="533645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sz="2000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Основные стадии замкнутого ЯТЦ: </a:t>
            </a:r>
            <a:r>
              <a:rPr lang="ru-RU" sz="1800" b="1" i="0" u="none" strike="noStrike" baseline="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существует два варианта ЗЯТЦ:</a:t>
            </a:r>
            <a:endParaRPr lang="ru-RU" sz="2000" b="1" dirty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949B16E-4808-A65F-7CEA-B58F35B0D21B}"/>
              </a:ext>
            </a:extLst>
          </p:cNvPr>
          <p:cNvSpPr txBox="1"/>
          <p:nvPr/>
        </p:nvSpPr>
        <p:spPr>
          <a:xfrm>
            <a:off x="101601" y="1400061"/>
            <a:ext cx="6594764" cy="458587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ru-RU" sz="1800" b="1" i="0" u="none" strike="noStrike" baseline="0" dirty="0">
                <a:solidFill>
                  <a:schemeClr val="accent1"/>
                </a:solidFill>
                <a:latin typeface="TimesNewRomanPS-BoldMT"/>
              </a:rPr>
              <a:t>В. </a:t>
            </a:r>
            <a:r>
              <a:rPr lang="en-US" sz="1800" b="1" i="0" u="none" strike="noStrike" baseline="0" dirty="0">
                <a:solidFill>
                  <a:schemeClr val="accent1"/>
                </a:solidFill>
                <a:latin typeface="TimesNewRomanPS-BoldMT"/>
              </a:rPr>
              <a:t>Closed nuclear fuel cycle with recycling of separated uranium and plutonium</a:t>
            </a:r>
            <a:endParaRPr lang="ru-RU" sz="1800" b="1" i="0" u="none" strike="noStrike" baseline="0" dirty="0">
              <a:solidFill>
                <a:schemeClr val="accent1"/>
              </a:solidFill>
              <a:latin typeface="TimesNewRomanPS-BoldMT"/>
            </a:endParaRPr>
          </a:p>
          <a:p>
            <a:pPr algn="l"/>
            <a:r>
              <a:rPr lang="ru-RU" b="1" dirty="0">
                <a:latin typeface="TimesNewRomanPS-BoldMT"/>
              </a:rPr>
              <a:t>                           </a:t>
            </a:r>
            <a:r>
              <a:rPr lang="en-US" sz="1800" b="1" i="0" u="none" strike="noStrike" baseline="0" dirty="0">
                <a:latin typeface="TimesNewRomanPSMT"/>
              </a:rPr>
              <a:t>Its main stages are</a:t>
            </a:r>
            <a:r>
              <a:rPr lang="ru-RU" sz="1800" b="1" i="0" u="none" strike="noStrike" baseline="0" dirty="0">
                <a:latin typeface="TimesNewRomanPSMT"/>
              </a:rPr>
              <a:t>:</a:t>
            </a:r>
          </a:p>
          <a:p>
            <a:pPr algn="l"/>
            <a:r>
              <a:rPr lang="ru-RU" sz="1800" b="0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1. Добыча урановой руды.</a:t>
            </a:r>
          </a:p>
          <a:p>
            <a:pPr algn="l"/>
            <a:r>
              <a:rPr lang="ru-RU" sz="1800" b="0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2. Производство окта-оксида урана U</a:t>
            </a:r>
            <a:r>
              <a:rPr lang="ru-RU" sz="800" b="0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3</a:t>
            </a:r>
            <a:r>
              <a:rPr lang="ru-RU" sz="1800" b="0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O</a:t>
            </a:r>
            <a:r>
              <a:rPr lang="ru-RU" sz="800" b="0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8</a:t>
            </a:r>
            <a:r>
              <a:rPr lang="ru-RU" sz="1800" b="0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.</a:t>
            </a:r>
          </a:p>
          <a:p>
            <a:pPr algn="l"/>
            <a:r>
              <a:rPr lang="ru-RU" sz="1800" b="0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3. Конверсия U</a:t>
            </a:r>
            <a:r>
              <a:rPr lang="ru-RU" sz="800" b="0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3</a:t>
            </a:r>
            <a:r>
              <a:rPr lang="ru-RU" sz="1800" b="0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O</a:t>
            </a:r>
            <a:r>
              <a:rPr lang="ru-RU" sz="800" b="0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8 </a:t>
            </a:r>
            <a:r>
              <a:rPr lang="ru-RU" sz="1800" b="0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в UF</a:t>
            </a:r>
            <a:r>
              <a:rPr lang="ru-RU" sz="800" b="0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6</a:t>
            </a:r>
            <a:r>
              <a:rPr lang="ru-RU" sz="1800" b="0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.</a:t>
            </a:r>
          </a:p>
          <a:p>
            <a:pPr algn="l"/>
            <a:r>
              <a:rPr lang="ru-RU" sz="1800" b="0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4. Обогащение </a:t>
            </a:r>
            <a:r>
              <a:rPr lang="en-US" sz="1800" b="0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UF</a:t>
            </a:r>
            <a:r>
              <a:rPr lang="en-US" sz="800" b="0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6</a:t>
            </a:r>
            <a:r>
              <a:rPr lang="en-US" sz="1800" b="0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.</a:t>
            </a:r>
          </a:p>
          <a:p>
            <a:pPr algn="l"/>
            <a:r>
              <a:rPr lang="ru-RU" sz="1800" b="0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5. Изготовление ядерного топлива (твэлы и ТВС).</a:t>
            </a:r>
          </a:p>
          <a:p>
            <a:pPr algn="l"/>
            <a:r>
              <a:rPr lang="ru-RU" sz="1800" b="0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6. Использование ядерного топлива в ядерных реакторах.</a:t>
            </a:r>
          </a:p>
          <a:p>
            <a:pPr algn="l"/>
            <a:r>
              <a:rPr lang="ru-RU" sz="1800" b="0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7. Хранение ОЯТ в при реакторных хранилищах.</a:t>
            </a:r>
          </a:p>
          <a:p>
            <a:pPr algn="l"/>
            <a:r>
              <a:rPr lang="ru-RU" sz="1600" b="1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8. Переработка ОЯТ с выделением </a:t>
            </a:r>
            <a:r>
              <a:rPr lang="ru-RU" sz="1600" b="1" i="0" u="sng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урана</a:t>
            </a:r>
            <a:r>
              <a:rPr lang="ru-RU" sz="1600" b="1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, </a:t>
            </a:r>
            <a:r>
              <a:rPr lang="ru-RU" sz="1600" b="1" i="0" u="sng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плутония</a:t>
            </a:r>
            <a:r>
              <a:rPr lang="ru-RU" sz="1600" b="1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 и РАО.</a:t>
            </a:r>
          </a:p>
          <a:p>
            <a:pPr algn="l"/>
            <a:r>
              <a:rPr lang="ru-RU" sz="1600" b="1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9. Возвращение выделенного урана на стадии конверсии и обогащения.</a:t>
            </a:r>
          </a:p>
          <a:p>
            <a:pPr algn="justLow"/>
            <a:endParaRPr lang="ru-RU" sz="1600" b="1" i="0" u="none" strike="noStrike" baseline="0" dirty="0">
              <a:latin typeface="TimesNewRomanPSMT"/>
            </a:endParaRPr>
          </a:p>
          <a:p>
            <a:pPr algn="justLow"/>
            <a:r>
              <a:rPr lang="ru-RU" sz="1600" b="1" i="0" u="none" strike="noStrike" baseline="0" dirty="0">
                <a:latin typeface="TimesNewRomanPSMT"/>
              </a:rPr>
              <a:t>9. </a:t>
            </a:r>
            <a:r>
              <a:rPr lang="en-US" sz="1600" b="1" i="0" u="none" strike="noStrike" baseline="0" dirty="0">
                <a:latin typeface="TimesNewRomanPSMT"/>
              </a:rPr>
              <a:t>Return of separated uranium and plutonium to the stage of manufacturing mixed uranium-plutonium oxide fuel (MOX fuel).</a:t>
            </a:r>
          </a:p>
          <a:p>
            <a:pPr algn="justLow"/>
            <a:r>
              <a:rPr lang="ru-RU" sz="1600" b="1" i="0" u="none" strike="noStrike" baseline="0" dirty="0">
                <a:latin typeface="TimesNewRomanPSMT"/>
              </a:rPr>
              <a:t>1</a:t>
            </a:r>
            <a:r>
              <a:rPr lang="ru-RU" sz="1600" b="1" i="0" u="none" strike="noStrike" baseline="0" dirty="0">
                <a:latin typeface="TimesNewRoman"/>
              </a:rPr>
              <a:t>0</a:t>
            </a:r>
            <a:r>
              <a:rPr lang="ru-RU" sz="1600" b="1" i="0" u="none" strike="noStrike" baseline="0" dirty="0">
                <a:latin typeface="TimesNewRomanPSMT"/>
              </a:rPr>
              <a:t>. </a:t>
            </a:r>
            <a:r>
              <a:rPr lang="en-US" sz="1600" b="1" i="0" u="none" strike="noStrike" baseline="0" dirty="0">
                <a:latin typeface="TimesNewRomanPSMT"/>
              </a:rPr>
              <a:t>Final disposal of radioactive waste in geological formations</a:t>
            </a:r>
            <a:r>
              <a:rPr lang="ru-RU" sz="1600" b="1" i="0" u="none" strike="noStrike" baseline="0" dirty="0">
                <a:latin typeface="TimesNewRomanPSMT"/>
              </a:rPr>
              <a:t>.</a:t>
            </a:r>
            <a:endParaRPr lang="ru-RU" sz="1400" b="1" dirty="0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3B1DD56F-B1A4-BDE3-F0C7-92A9FAA8612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54618" y="1357580"/>
            <a:ext cx="5448300" cy="3276600"/>
          </a:xfrm>
          <a:prstGeom prst="rect">
            <a:avLst/>
          </a:prstGeom>
        </p:spPr>
      </p:pic>
      <p:sp>
        <p:nvSpPr>
          <p:cNvPr id="7" name="Заголовок 1">
            <a:extLst>
              <a:ext uri="{FF2B5EF4-FFF2-40B4-BE49-F238E27FC236}">
                <a16:creationId xmlns:a16="http://schemas.microsoft.com/office/drawing/2014/main" id="{5BE3A101-6F82-2243-7686-3EBF09DDEE76}"/>
              </a:ext>
            </a:extLst>
          </p:cNvPr>
          <p:cNvSpPr txBox="1">
            <a:spLocks/>
          </p:cNvSpPr>
          <p:nvPr/>
        </p:nvSpPr>
        <p:spPr>
          <a:xfrm>
            <a:off x="295275" y="0"/>
            <a:ext cx="11601450" cy="93027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4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CONCEPT OF NUCLEAR FUEL (NFU) AND NUCLEAR FUEL CYCLE (NFC)</a:t>
            </a:r>
            <a:endParaRPr lang="ru-RU" sz="2400" b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46382856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513F128-964C-1713-1F99-D0685105AC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16169"/>
            <a:ext cx="10515600" cy="464868"/>
          </a:xfrm>
        </p:spPr>
        <p:txBody>
          <a:bodyPr>
            <a:normAutofit fontScale="90000"/>
          </a:bodyPr>
          <a:lstStyle/>
          <a:p>
            <a:pPr algn="ctr"/>
            <a:r>
              <a:rPr lang="en-US" sz="3200" b="1" u="none" strike="noStrike" baseline="0" dirty="0">
                <a:solidFill>
                  <a:schemeClr val="accent1">
                    <a:lumMod val="75000"/>
                  </a:schemeClr>
                </a:solidFill>
                <a:latin typeface="TimesNewRomanPS-BoldItalicMT"/>
              </a:rPr>
              <a:t>MAIN COMPONENTS OF A NUCLEAR REACTOR</a:t>
            </a:r>
            <a:endParaRPr lang="ru-RU" sz="6600" dirty="0">
              <a:solidFill>
                <a:schemeClr val="accent1">
                  <a:lumMod val="75000"/>
                </a:schemeClr>
              </a:solidFill>
            </a:endParaRPr>
          </a:p>
        </p:txBody>
      </p:sp>
      <p:pic>
        <p:nvPicPr>
          <p:cNvPr id="7" name="Объект 6">
            <a:extLst>
              <a:ext uri="{FF2B5EF4-FFF2-40B4-BE49-F238E27FC236}">
                <a16:creationId xmlns:a16="http://schemas.microsoft.com/office/drawing/2014/main" id="{D139D6BE-DAB3-4F77-FE5E-11EB25113F2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895399" y="2536336"/>
            <a:ext cx="6902694" cy="4158249"/>
          </a:xfr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5F032536-CEA7-C0ED-1C8D-F5740294FC68}"/>
              </a:ext>
            </a:extLst>
          </p:cNvPr>
          <p:cNvSpPr txBox="1"/>
          <p:nvPr/>
        </p:nvSpPr>
        <p:spPr>
          <a:xfrm>
            <a:off x="211015" y="1098493"/>
            <a:ext cx="11718388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Low"/>
            <a:r>
              <a:rPr lang="en-US" sz="2000" b="1" u="sng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NewRomanPSMT"/>
              </a:rPr>
              <a:t>A nuclear reactor </a:t>
            </a:r>
            <a:r>
              <a:rPr lang="en-US" sz="2000" b="1" i="0" u="none" strike="noStrike" baseline="0" dirty="0">
                <a:latin typeface="TimesNewRomanPSMT"/>
              </a:rPr>
              <a:t>is a system in which the chain process of fission of heavy nuclei by neutrons is carried out.</a:t>
            </a:r>
          </a:p>
          <a:p>
            <a:pPr algn="justLow"/>
            <a:r>
              <a:rPr lang="en-US" sz="2000" b="1" u="sng" dirty="0">
                <a:solidFill>
                  <a:schemeClr val="accent1"/>
                </a:solidFill>
                <a:latin typeface="TimesNewRomanPSMT"/>
              </a:rPr>
              <a:t>Nuclear reactors:</a:t>
            </a:r>
            <a:r>
              <a:rPr lang="en-US" sz="2000" b="1" dirty="0">
                <a:solidFill>
                  <a:schemeClr val="accent1"/>
                </a:solidFill>
                <a:latin typeface="TimesNewRomanPSMT"/>
              </a:rPr>
              <a:t> </a:t>
            </a:r>
            <a:r>
              <a:rPr lang="en-US" sz="2000" b="1" i="0" u="none" strike="noStrike" baseline="0" dirty="0">
                <a:latin typeface="TimesNewRomanPSMT"/>
              </a:rPr>
              <a:t>are intended for the </a:t>
            </a:r>
            <a:r>
              <a:rPr lang="en-US" sz="2000" b="1" i="0" u="sng" strike="noStrike" baseline="0" dirty="0">
                <a:latin typeface="TimesNewRomanPSMT"/>
              </a:rPr>
              <a:t>generation of thermal energy</a:t>
            </a:r>
            <a:r>
              <a:rPr lang="en-US" sz="2000" b="1" i="0" u="none" strike="noStrike" baseline="0" dirty="0">
                <a:latin typeface="TimesNewRomanPSMT"/>
              </a:rPr>
              <a:t>, the </a:t>
            </a:r>
            <a:r>
              <a:rPr lang="en-US" sz="2000" b="1" i="0" u="sng" strike="noStrike" baseline="0" dirty="0">
                <a:latin typeface="TimesNewRomanPSMT"/>
              </a:rPr>
              <a:t>production of various transuranic </a:t>
            </a:r>
            <a:r>
              <a:rPr lang="en-US" sz="2000" b="1" i="0" u="none" strike="noStrike" baseline="0" dirty="0">
                <a:latin typeface="TimesNewRomanPSMT"/>
              </a:rPr>
              <a:t>elements, scientific </a:t>
            </a:r>
            <a:r>
              <a:rPr lang="en-US" sz="2000" b="1" i="0" u="sng" strike="noStrike" baseline="0" dirty="0">
                <a:latin typeface="TimesNewRomanPSMT"/>
              </a:rPr>
              <a:t>experimental purposes </a:t>
            </a:r>
            <a:r>
              <a:rPr lang="en-US" sz="2000" b="1" i="0" u="none" strike="noStrike" baseline="0" dirty="0">
                <a:latin typeface="TimesNewRomanPSMT"/>
              </a:rPr>
              <a:t>and other tasks.</a:t>
            </a:r>
            <a:endParaRPr lang="ru-RU" sz="2000" b="1" dirty="0"/>
          </a:p>
        </p:txBody>
      </p:sp>
    </p:spTree>
    <p:extLst>
      <p:ext uri="{BB962C8B-B14F-4D97-AF65-F5344CB8AC3E}">
        <p14:creationId xmlns:p14="http://schemas.microsoft.com/office/powerpoint/2010/main" val="2523882477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07FDE931-9A38-32F2-168F-E4197D7B5FC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87569" y="787790"/>
            <a:ext cx="11816862" cy="3502855"/>
          </a:xfrm>
        </p:spPr>
        <p:txBody>
          <a:bodyPr>
            <a:normAutofit/>
          </a:bodyPr>
          <a:lstStyle/>
          <a:p>
            <a:pPr marL="0" indent="0" algn="justLow">
              <a:buNone/>
            </a:pPr>
            <a:r>
              <a:rPr lang="ru-RU" sz="2400" b="1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- </a:t>
            </a:r>
            <a:r>
              <a:rPr lang="en-US" sz="2400" b="1" i="0" u="sng" strike="noStrike" baseline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eactor core</a:t>
            </a:r>
            <a:r>
              <a:rPr lang="ru-RU" sz="2400" b="1" i="0" u="none" strike="noStrike" baseline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b="1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place where the nuclear fission chain process occurs;</a:t>
            </a:r>
          </a:p>
          <a:p>
            <a:pPr marL="0" indent="0" algn="justLow">
              <a:buNone/>
            </a:pP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- </a:t>
            </a:r>
            <a:r>
              <a:rPr lang="en-US" sz="2400" b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oolant</a:t>
            </a:r>
            <a:r>
              <a:rPr lang="ru-RU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moves thermal energy from the reactor core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marL="0" indent="0" algn="justLow">
              <a:buNone/>
            </a:pP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-</a:t>
            </a:r>
            <a:r>
              <a:rPr lang="en-US" sz="2400" b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Moderator</a:t>
            </a:r>
            <a:r>
              <a:rPr lang="ru-RU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substance that effectively slows down fission neutrons, whose average energy is about 2 MeV, into thermal neutrons with an energy of about 0.1 eV </a:t>
            </a:r>
            <a:r>
              <a:rPr 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(found only in thermal reactors)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Объект 6">
            <a:extLst>
              <a:ext uri="{FF2B5EF4-FFF2-40B4-BE49-F238E27FC236}">
                <a16:creationId xmlns:a16="http://schemas.microsoft.com/office/drawing/2014/main" id="{12B7FB54-5720-1073-9C19-E0B6E055470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35805" y="2883877"/>
            <a:ext cx="6120389" cy="3686981"/>
          </a:xfrm>
          <a:prstGeom prst="rect">
            <a:avLst/>
          </a:prstGeom>
        </p:spPr>
      </p:pic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A921071-E159-C6B7-469B-0CC3E7A8851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16169"/>
            <a:ext cx="10515600" cy="464868"/>
          </a:xfrm>
        </p:spPr>
        <p:txBody>
          <a:bodyPr>
            <a:normAutofit fontScale="90000"/>
          </a:bodyPr>
          <a:lstStyle/>
          <a:p>
            <a:pPr algn="ctr"/>
            <a:r>
              <a:rPr lang="en-US" sz="3200" b="1" u="none" strike="noStrike" baseline="0" dirty="0">
                <a:solidFill>
                  <a:schemeClr val="accent1">
                    <a:lumMod val="75000"/>
                  </a:schemeClr>
                </a:solidFill>
                <a:latin typeface="TimesNewRomanPS-BoldItalicMT"/>
              </a:rPr>
              <a:t>MAIN COMPONENTS OF A NUCLEAR REACTOR</a:t>
            </a:r>
            <a:endParaRPr lang="ru-RU" sz="6600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1052977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07FDE931-9A38-32F2-168F-E4197D7B5FC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5760" y="868057"/>
            <a:ext cx="11380763" cy="5121886"/>
          </a:xfrm>
        </p:spPr>
        <p:txBody>
          <a:bodyPr>
            <a:normAutofit/>
          </a:bodyPr>
          <a:lstStyle/>
          <a:p>
            <a:pPr marL="0" indent="0" algn="justLow">
              <a:buNone/>
            </a:pP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- </a:t>
            </a:r>
            <a:r>
              <a:rPr lang="en-US" sz="2400" b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eflector</a:t>
            </a:r>
            <a:r>
              <a:rPr lang="ru-RU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use neutrons economically, the core is surrounded by a reflector, which helps return the emitted neutrons to the core and thus preserve them for the chain process.</a:t>
            </a:r>
          </a:p>
          <a:p>
            <a:pPr marL="0" indent="0" algn="justLow">
              <a:buNone/>
            </a:pP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- </a:t>
            </a:r>
            <a:r>
              <a:rPr lang="en-US" sz="2400" b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iological shielding</a:t>
            </a:r>
            <a:r>
              <a:rPr lang="ru-RU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rrounds the core to protect personnel from various types of radiation.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l">
              <a:buFont typeface="+mj-lt"/>
              <a:buAutoNum type="arabicPeriod"/>
            </a:pP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Объект 6">
            <a:extLst>
              <a:ext uri="{FF2B5EF4-FFF2-40B4-BE49-F238E27FC236}">
                <a16:creationId xmlns:a16="http://schemas.microsoft.com/office/drawing/2014/main" id="{6FF50EFB-4C9C-CAAB-5401-BF86F7D3C9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35805" y="2883877"/>
            <a:ext cx="6120389" cy="3686981"/>
          </a:xfrm>
          <a:prstGeom prst="rect">
            <a:avLst/>
          </a:prstGeom>
        </p:spPr>
      </p:pic>
      <p:sp>
        <p:nvSpPr>
          <p:cNvPr id="5" name="Заголовок 1">
            <a:extLst>
              <a:ext uri="{FF2B5EF4-FFF2-40B4-BE49-F238E27FC236}">
                <a16:creationId xmlns:a16="http://schemas.microsoft.com/office/drawing/2014/main" id="{DB36A4FF-D072-404E-6D78-9D8B548CB1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16169"/>
            <a:ext cx="10515600" cy="464868"/>
          </a:xfrm>
        </p:spPr>
        <p:txBody>
          <a:bodyPr>
            <a:normAutofit fontScale="90000"/>
          </a:bodyPr>
          <a:lstStyle/>
          <a:p>
            <a:pPr algn="ctr"/>
            <a:r>
              <a:rPr lang="en-US" sz="3200" b="1" u="none" strike="noStrike" baseline="0" dirty="0">
                <a:solidFill>
                  <a:schemeClr val="accent1">
                    <a:lumMod val="75000"/>
                  </a:schemeClr>
                </a:solidFill>
                <a:latin typeface="TimesNewRomanPS-BoldItalicMT"/>
              </a:rPr>
              <a:t>MAIN COMPONENTS OF A NUCLEAR REACTOR</a:t>
            </a:r>
            <a:endParaRPr lang="ru-RU" sz="6600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1201557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07FDE931-9A38-32F2-168F-E4197D7B5FC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1015" y="1055077"/>
            <a:ext cx="11718388" cy="5121886"/>
          </a:xfrm>
        </p:spPr>
        <p:txBody>
          <a:bodyPr>
            <a:normAutofit/>
          </a:bodyPr>
          <a:lstStyle/>
          <a:p>
            <a:pPr marL="0" indent="0" algn="justLow">
              <a:buNone/>
            </a:pP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- </a:t>
            </a:r>
            <a:r>
              <a:rPr lang="en-US" sz="2400" b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ontrol rods:</a:t>
            </a:r>
            <a:r>
              <a:rPr lang="ru-RU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control the nuclear fission chain process in the reactor.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Low">
              <a:buNone/>
            </a:pP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- </a:t>
            </a:r>
            <a:r>
              <a:rPr lang="en-US" sz="2400" b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ermal shielding</a:t>
            </a:r>
            <a:r>
              <a:rPr lang="ru-RU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substance with poor thermal conductivity, to avoid destruction of biological protection and reactor mounting structures.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Объект 6">
            <a:extLst>
              <a:ext uri="{FF2B5EF4-FFF2-40B4-BE49-F238E27FC236}">
                <a16:creationId xmlns:a16="http://schemas.microsoft.com/office/drawing/2014/main" id="{0B07425C-84D0-AB1D-75E5-B5AD3F2A087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35805" y="2883877"/>
            <a:ext cx="6120389" cy="3686981"/>
          </a:xfrm>
          <a:prstGeom prst="rect">
            <a:avLst/>
          </a:prstGeom>
        </p:spPr>
      </p:pic>
      <p:sp>
        <p:nvSpPr>
          <p:cNvPr id="5" name="Заголовок 1">
            <a:extLst>
              <a:ext uri="{FF2B5EF4-FFF2-40B4-BE49-F238E27FC236}">
                <a16:creationId xmlns:a16="http://schemas.microsoft.com/office/drawing/2014/main" id="{E646159A-3760-CD3F-AF13-0382BAE7E7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16169"/>
            <a:ext cx="10515600" cy="464868"/>
          </a:xfrm>
        </p:spPr>
        <p:txBody>
          <a:bodyPr>
            <a:normAutofit fontScale="90000"/>
          </a:bodyPr>
          <a:lstStyle/>
          <a:p>
            <a:pPr algn="ctr"/>
            <a:r>
              <a:rPr lang="en-US" sz="3200" b="1" u="none" strike="noStrike" baseline="0" dirty="0">
                <a:solidFill>
                  <a:schemeClr val="accent1">
                    <a:lumMod val="75000"/>
                  </a:schemeClr>
                </a:solidFill>
                <a:latin typeface="TimesNewRomanPS-BoldItalicMT"/>
              </a:rPr>
              <a:t>MAIN COMPONENTS OF A NUCLEAR REACTOR</a:t>
            </a:r>
            <a:endParaRPr lang="ru-RU" sz="6600" dirty="0">
              <a:solidFill>
                <a:schemeClr val="accent1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728572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943101F-8879-FFFB-A75C-5A644D4F16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5275" y="53969"/>
            <a:ext cx="11601450" cy="591127"/>
          </a:xfrm>
        </p:spPr>
        <p:txBody>
          <a:bodyPr>
            <a:noAutofit/>
          </a:bodyPr>
          <a:lstStyle/>
          <a:p>
            <a:pPr algn="ctr"/>
            <a:r>
              <a:rPr lang="en-US" sz="24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CONCEPT OF RADIO ACTIVE WASTE (RAW) AND RAW TRANSMUTATION</a:t>
            </a:r>
            <a:endParaRPr lang="ru-RU" sz="2400" b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69BACF29-F3CD-A3C5-A11B-9F2F9863C0A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9785" y="1176338"/>
            <a:ext cx="11333306" cy="5196753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most dangerous radioactive waste from spent nuclear fuel are:</a:t>
            </a:r>
            <a:r>
              <a:rPr 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ng-lived radionuclides,</a:t>
            </a:r>
          </a:p>
          <a:p>
            <a:r>
              <a:rPr 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 high activity and heat generation</a:t>
            </a:r>
            <a:r>
              <a:rPr 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 algn="ctr">
              <a:buNone/>
            </a:pPr>
            <a:r>
              <a:rPr lang="en-US" sz="26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osition</a:t>
            </a:r>
            <a:r>
              <a:rPr lang="ru-RU" sz="26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6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the spent nuclear fuel in closed nuclear cycle</a:t>
            </a:r>
            <a:r>
              <a:rPr lang="ru-RU" sz="26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ru-RU" sz="2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fission product</a:t>
            </a:r>
            <a:r>
              <a:rPr lang="ru-RU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t used</a:t>
            </a:r>
            <a:r>
              <a:rPr lang="ru-RU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; 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en-US" sz="2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inor Actinides</a:t>
            </a:r>
            <a:r>
              <a:rPr lang="ru-RU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sz="2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p</a:t>
            </a:r>
            <a:r>
              <a:rPr lang="ru-RU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m</a:t>
            </a:r>
            <a:r>
              <a:rPr lang="ru-RU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m</a:t>
            </a:r>
            <a:r>
              <a:rPr lang="ru-RU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  <a:endParaRPr lang="en-US" sz="2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q"/>
            </a:pPr>
            <a:r>
              <a:rPr lang="en-US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U and Pu</a:t>
            </a:r>
            <a:endParaRPr lang="ru-RU" sz="21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0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at is transmutation (burn up) of radioactive waste?</a:t>
            </a:r>
            <a:endParaRPr lang="ru-RU" sz="2000" b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sforming them into stable nuclides or into short-lived nuclides that decay fairly quickly into stable ones.</a:t>
            </a:r>
          </a:p>
          <a:p>
            <a:pPr marL="0" indent="0" algn="justLow">
              <a:buNone/>
            </a:pPr>
            <a:r>
              <a:rPr lang="ru-RU" sz="24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ansmutation of long-lived fission products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carried out by:</a:t>
            </a:r>
          </a:p>
          <a:p>
            <a:pPr marL="0" indent="0" algn="justLow">
              <a:buNone/>
            </a:pPr>
            <a:r>
              <a:rPr lang="en-US" sz="24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anging the number of nucleons in the LLFP nucleus mainly as a result of the radiative capture reaction or threshold (n,2n)- and (n,3n)-reactions, i.e. in 1 stage.</a:t>
            </a:r>
            <a:endParaRPr lang="ru-RU" sz="2400" b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ru-RU" sz="24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ansmutation of</a:t>
            </a:r>
            <a:r>
              <a:rPr lang="ru-RU" sz="24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МА </a:t>
            </a:r>
            <a:r>
              <a:rPr lang="en-US" sz="24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carried out by</a:t>
            </a:r>
            <a:r>
              <a:rPr lang="ru-RU" sz="24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ru-RU" sz="24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ssion</a:t>
            </a:r>
            <a:r>
              <a:rPr lang="ru-RU" sz="24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sz="2400" b="1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,f</a:t>
            </a:r>
            <a:r>
              <a:rPr lang="ru-RU" sz="24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4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nuclei</a:t>
            </a:r>
            <a:r>
              <a:rPr lang="ru-RU" sz="24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МА (</a:t>
            </a:r>
            <a:r>
              <a:rPr lang="en-US" sz="24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p</a:t>
            </a:r>
            <a:r>
              <a:rPr lang="ru-RU" sz="24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ru-RU" sz="24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subsequent transmutation, formed during fission of</a:t>
            </a:r>
            <a:r>
              <a:rPr lang="ru-RU" sz="24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LFP</a:t>
            </a:r>
            <a:r>
              <a:rPr lang="ru-RU" sz="24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de-DE" sz="24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e. in 2 </a:t>
            </a:r>
            <a:r>
              <a:rPr lang="de-DE" sz="2400" b="1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ges</a:t>
            </a:r>
            <a:r>
              <a:rPr lang="ru-RU" sz="24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6BBBA02-22C5-CCA0-6A28-EFF1688307E7}"/>
              </a:ext>
            </a:extLst>
          </p:cNvPr>
          <p:cNvSpPr txBox="1"/>
          <p:nvPr/>
        </p:nvSpPr>
        <p:spPr>
          <a:xfrm>
            <a:off x="0" y="699066"/>
            <a:ext cx="1100050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b="1" u="sng" dirty="0">
                <a:solidFill>
                  <a:schemeClr val="accent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RAW </a:t>
            </a:r>
            <a:r>
              <a:rPr lang="ru-RU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e formed at various stages of production: from U mining to spent nuclear fuel reprocessing</a:t>
            </a:r>
            <a:r>
              <a:rPr lang="ru-RU" sz="18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66171246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A4D7A5C-2024-9617-729C-599FEAAD2E2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7364" y="591127"/>
            <a:ext cx="10515600" cy="493857"/>
          </a:xfrm>
        </p:spPr>
        <p:txBody>
          <a:bodyPr>
            <a:normAutofit fontScale="90000"/>
          </a:bodyPr>
          <a:lstStyle/>
          <a:p>
            <a:pPr algn="ctr"/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 of the composition of irradiated fuel</a:t>
            </a:r>
            <a:endParaRPr lang="ru-RU" sz="32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2579F18C-B1B4-12ED-A5D5-905270B016F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3964" y="1454728"/>
            <a:ext cx="11702761" cy="4809981"/>
          </a:xfrm>
        </p:spPr>
        <p:txBody>
          <a:bodyPr>
            <a:normAutofit/>
          </a:bodyPr>
          <a:lstStyle/>
          <a:p>
            <a:r>
              <a:rPr lang="en-US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nual composition of Spent Nuclear Fuel (SNF) VVER-1000 after 3 years in reactor core:</a:t>
            </a:r>
            <a:endParaRPr lang="ru-RU" sz="24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0DDD938C-9F7C-A392-0B95-0ABD41DE6D3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83854" y="2231393"/>
            <a:ext cx="9624291" cy="2788075"/>
          </a:xfrm>
          <a:prstGeom prst="rect">
            <a:avLst/>
          </a:prstGeom>
        </p:spPr>
      </p:pic>
      <p:sp>
        <p:nvSpPr>
          <p:cNvPr id="5" name="Заголовок 1">
            <a:extLst>
              <a:ext uri="{FF2B5EF4-FFF2-40B4-BE49-F238E27FC236}">
                <a16:creationId xmlns:a16="http://schemas.microsoft.com/office/drawing/2014/main" id="{111D78D4-9AF1-25C5-E995-758F7F7C0A76}"/>
              </a:ext>
            </a:extLst>
          </p:cNvPr>
          <p:cNvSpPr txBox="1">
            <a:spLocks/>
          </p:cNvSpPr>
          <p:nvPr/>
        </p:nvSpPr>
        <p:spPr>
          <a:xfrm>
            <a:off x="295275" y="53969"/>
            <a:ext cx="11601450" cy="59112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4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CONCEPT OF RADIO ACTIVE WASTE (RAW) AND RAW TRANSMUTATION</a:t>
            </a:r>
            <a:endParaRPr lang="ru-RU" sz="2400" b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975027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A4D7A5C-2024-9617-729C-599FEAAD2E2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7364" y="637156"/>
            <a:ext cx="10515600" cy="493857"/>
          </a:xfrm>
        </p:spPr>
        <p:txBody>
          <a:bodyPr>
            <a:normAutofit fontScale="90000"/>
          </a:bodyPr>
          <a:lstStyle/>
          <a:p>
            <a:pPr algn="ctr"/>
            <a:r>
              <a:rPr lang="en-US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ample of the composition of irradiated fuel</a:t>
            </a:r>
            <a:endParaRPr lang="ru-RU" sz="32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2579F18C-B1B4-12ED-A5D5-905270B016F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93964" y="1182254"/>
                <a:ext cx="11702761" cy="5082455"/>
              </a:xfrm>
            </p:spPr>
            <p:txBody>
              <a:bodyPr>
                <a:normAutofit/>
              </a:bodyPr>
              <a:lstStyle/>
              <a:p>
                <a:r>
                  <a:rPr lang="en-US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omposition</a:t>
                </a:r>
                <a:r>
                  <a:rPr lang="ru-RU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b="1" i="1" dirty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ru-RU" sz="2400" b="1" i="1" dirty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𝑻</m:t>
                        </m:r>
                      </m:e>
                      <m:sub>
                        <m:r>
                          <a:rPr lang="ru-RU" sz="2400" b="1" i="1" dirty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ru-RU" sz="2400" b="1" i="1" dirty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/</m:t>
                        </m:r>
                        <m:r>
                          <a:rPr lang="ru-RU" sz="2400" b="1" i="1" dirty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en-US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the final product of MA decomposition</a:t>
                </a:r>
                <a:r>
                  <a:rPr lang="ru-RU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</p:txBody>
          </p:sp>
        </mc:Choice>
        <mc:Fallback xmlns="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2579F18C-B1B4-12ED-A5D5-905270B016F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93964" y="1182254"/>
                <a:ext cx="11702761" cy="5082455"/>
              </a:xfrm>
              <a:blipFill>
                <a:blip r:embed="rId3"/>
                <a:stretch>
                  <a:fillRect l="-729" t="-155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4FFDBF4E-EF2D-F80E-53E4-CD03A44A6B5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16591" y="1896390"/>
            <a:ext cx="7357403" cy="4823496"/>
          </a:xfrm>
          <a:prstGeom prst="rect">
            <a:avLst/>
          </a:prstGeom>
        </p:spPr>
      </p:pic>
      <p:sp>
        <p:nvSpPr>
          <p:cNvPr id="5" name="Заголовок 1">
            <a:extLst>
              <a:ext uri="{FF2B5EF4-FFF2-40B4-BE49-F238E27FC236}">
                <a16:creationId xmlns:a16="http://schemas.microsoft.com/office/drawing/2014/main" id="{F5F04623-02AF-0FAF-302B-C6C73EEFCAF9}"/>
              </a:ext>
            </a:extLst>
          </p:cNvPr>
          <p:cNvSpPr txBox="1">
            <a:spLocks/>
          </p:cNvSpPr>
          <p:nvPr/>
        </p:nvSpPr>
        <p:spPr>
          <a:xfrm>
            <a:off x="295275" y="46029"/>
            <a:ext cx="11601450" cy="59112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24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CONCEPT OF RADIO ACTIVE WASTE (RAW) AND RAW TRANSMUTATION</a:t>
            </a:r>
            <a:endParaRPr lang="ru-RU" sz="2400" b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0212422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122</TotalTime>
  <Words>5159</Words>
  <Application>Microsoft Office PowerPoint</Application>
  <PresentationFormat>Широкоэкранный</PresentationFormat>
  <Paragraphs>676</Paragraphs>
  <Slides>63</Slides>
  <Notes>8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10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63</vt:i4>
      </vt:variant>
    </vt:vector>
  </HeadingPairs>
  <TitlesOfParts>
    <vt:vector size="75" baseType="lpstr">
      <vt:lpstr>Arial</vt:lpstr>
      <vt:lpstr>Calibri</vt:lpstr>
      <vt:lpstr>Calibri Light</vt:lpstr>
      <vt:lpstr>Cambria Math</vt:lpstr>
      <vt:lpstr>Times New Roman</vt:lpstr>
      <vt:lpstr>TimesNewRoman</vt:lpstr>
      <vt:lpstr>TimesNewRomanPS-BoldItalicMT</vt:lpstr>
      <vt:lpstr>TimesNewRomanPS-BoldMT</vt:lpstr>
      <vt:lpstr>TimesNewRomanPSMT</vt:lpstr>
      <vt:lpstr>Wingdings</vt:lpstr>
      <vt:lpstr>Тема Office</vt:lpstr>
      <vt:lpstr>Equation</vt:lpstr>
      <vt:lpstr>Реактор четвертого поколения «Нептун» — шаг к замыканию ядерного топливного цикла  The fourth-generation reactor "Neptune" is a step towards closing the nuclear fuel cycle</vt:lpstr>
      <vt:lpstr>THE CONCEPT OF NUCLEAR FUEL (NF) AND NUCLEAR FUEL CYCLE (NFC)</vt:lpstr>
      <vt:lpstr>THE CONCEPT OF NUCLEAR FUEL (NFU) AND NUCLEAR FUEL CYCLE (NFC)</vt:lpstr>
      <vt:lpstr>А. Open nuclear fuel cycle</vt:lpstr>
      <vt:lpstr>Презентация PowerPoint</vt:lpstr>
      <vt:lpstr>Презентация PowerPoint</vt:lpstr>
      <vt:lpstr>THE CONCEPT OF RADIO ACTIVE WASTE (RAW) AND RAW TRANSMUTATION</vt:lpstr>
      <vt:lpstr>Example of the composition of irradiated fuel</vt:lpstr>
      <vt:lpstr>Example of the composition of irradiated fuel</vt:lpstr>
      <vt:lpstr>The concept of fissile and threshold nuclei:</vt:lpstr>
      <vt:lpstr>Why neptunium? </vt:lpstr>
      <vt:lpstr>MAIN FEATURES OF THE NEPTUNE REACTOR:</vt:lpstr>
      <vt:lpstr>PULSED REACTORS (PR)</vt:lpstr>
      <vt:lpstr>PULSED REACTORS (PR)</vt:lpstr>
      <vt:lpstr>B) Denes sources : 2- Periodic Pulsed power reactors:  </vt:lpstr>
      <vt:lpstr>Презентация PowerPoint</vt:lpstr>
      <vt:lpstr>Презентация PowerPoint</vt:lpstr>
      <vt:lpstr>The main parameters of the reactor</vt:lpstr>
      <vt:lpstr>Презентация PowerPoint</vt:lpstr>
      <vt:lpstr>Neutron Flux Density from the Surface of Moderators</vt:lpstr>
      <vt:lpstr>Neutron Flux Density from the Surface of Moderators</vt:lpstr>
      <vt:lpstr>Презентация PowerPoint</vt:lpstr>
      <vt:lpstr>Презентация PowerPoint</vt:lpstr>
      <vt:lpstr>Презентация PowerPoint</vt:lpstr>
      <vt:lpstr>CLASSIFICATION OF NUCLEAR REACTORS</vt:lpstr>
      <vt:lpstr>CLASSIFICATION OF NUCLEAR REACTORS</vt:lpstr>
      <vt:lpstr>CLASSIFICATION OF NUCLEAR REACTORS</vt:lpstr>
      <vt:lpstr>How can this goal (10^14  n/(〖cm〗^2.s)) achieve????</vt:lpstr>
      <vt:lpstr>Neutron Sources</vt:lpstr>
      <vt:lpstr>PULSED REACTORS (PR)</vt:lpstr>
      <vt:lpstr>PULSED REACTORS (PR)</vt:lpstr>
      <vt:lpstr>PULSED REACTORS (PR)</vt:lpstr>
      <vt:lpstr>PULSED REACTORS (PR)</vt:lpstr>
      <vt:lpstr>PULSED REACTORS (PR)</vt:lpstr>
      <vt:lpstr>PULSED REACTORS (PR)</vt:lpstr>
      <vt:lpstr>PULSED REACTORS (PR)</vt:lpstr>
      <vt:lpstr>PULSED REACTORS (PR)</vt:lpstr>
      <vt:lpstr>Characteristics of the IBR-2 and IBR-2M reactors.</vt:lpstr>
      <vt:lpstr>Понятие Коэффициента воспроизводства – КВ:</vt:lpstr>
      <vt:lpstr>Понятие Коэффициента воспроизводства – КВ:</vt:lpstr>
      <vt:lpstr>Презентация PowerPoint</vt:lpstr>
      <vt:lpstr>Презентация PowerPoint</vt:lpstr>
      <vt:lpstr>The concept of fissile and threshold nuclei:</vt:lpstr>
      <vt:lpstr>5- ОСНОВНЫЕ  ОСОБЕННОСТИ  РЕАКТОРА НЕПТУН:</vt:lpstr>
      <vt:lpstr>B) Denes sources : 2- Periodic Pulsed power reactors:  </vt:lpstr>
      <vt:lpstr>4- Reduced heat load on Ti𝐇𝟐 in the MR:                                                                    Solution</vt:lpstr>
      <vt:lpstr>CLASSIFICATION OF NUCLEAR REACTORS</vt:lpstr>
      <vt:lpstr>CLASSIFICATION OF NUCLEAR REACTORS</vt:lpstr>
      <vt:lpstr>CLASSIFICATION OF NUCLEAR REACTORS</vt:lpstr>
      <vt:lpstr>CLASSIFICATION OF NUCLEAR REACTORS</vt:lpstr>
      <vt:lpstr>CLASSIFICATION OF NUCLEAR REACTORS</vt:lpstr>
      <vt:lpstr>CLASSIFICATION OF NUCLEAR REACTORS</vt:lpstr>
      <vt:lpstr>CLASSIFICATION OF NUCLEAR REACTORS</vt:lpstr>
      <vt:lpstr>CLASSIFICATION OF NUCLEAR REACTORS</vt:lpstr>
      <vt:lpstr>Презентация PowerPoint</vt:lpstr>
      <vt:lpstr>Удельные тепловыделения в диске модулятора без установки дополнительного никелевого отражателя, Вт∙см-3 </vt:lpstr>
      <vt:lpstr>Удельные тепловыделения в диске модулятора с установкой 10 см дополнительного никелевого отражателя, Вт∙см-3 </vt:lpstr>
      <vt:lpstr>Презентация PowerPoint</vt:lpstr>
      <vt:lpstr>Презентация PowerPoint</vt:lpstr>
      <vt:lpstr>MAIN COMPONENTS OF A NUCLEAR REACTOR</vt:lpstr>
      <vt:lpstr>MAIN COMPONENTS OF A NUCLEAR REACTOR</vt:lpstr>
      <vt:lpstr>MAIN COMPONENTS OF A NUCLEAR REACTOR</vt:lpstr>
      <vt:lpstr>MAIN COMPONENTS OF A NUCLEAR REACTOR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search reactor "NEPTUN" status report</dc:title>
  <dc:creator>Ahmed Hassan</dc:creator>
  <cp:lastModifiedBy>Admin</cp:lastModifiedBy>
  <cp:revision>100</cp:revision>
  <dcterms:created xsi:type="dcterms:W3CDTF">2023-06-01T11:18:13Z</dcterms:created>
  <dcterms:modified xsi:type="dcterms:W3CDTF">2025-06-06T09:22:49Z</dcterms:modified>
</cp:coreProperties>
</file>